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22E7E" w:rsidRPr="009E3F1E" w:rsidRDefault="002334B1" w:rsidP="00B47787">
      <w:pPr>
        <w:widowControl w:val="0"/>
        <w:bidi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bidi="ar-DZ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eastAsia="fr-FR"/>
        </w:rPr>
        <w:pict>
          <v:group id="_x0000_s2091" style="position:absolute;left:0;text-align:left;margin-left:-428.2pt;margin-top:0;width:824.15pt;height:555.85pt;z-index:251656192" coordorigin="210,284" coordsize="16483,11117">
            <v:rect id="_x0000_s2092" style="position:absolute;left:8751;top:1759;width:7880;height:9581" filled="f" strokeweight="1pt"/>
            <v:rect id="_x0000_s2093" style="position:absolute;left:8751;top:354;width:7880;height:1335" filled="f" strokeweight="1pt"/>
            <v:rect id="_x0000_s2094" style="position:absolute;left:8699;top:284;width:7994;height:11117" filled="f" strokeweight="1pt"/>
            <v:rect id="_x0000_s2095" style="position:absolute;left:262;top:1759;width:7880;height:9581" filled="f" strokeweight="1pt"/>
            <v:rect id="_x0000_s2096" style="position:absolute;left:262;top:354;width:7880;height:1335" filled="f" strokeweight="1pt"/>
            <v:rect id="_x0000_s2097" style="position:absolute;left:210;top:284;width:7994;height:11117" filled="f" strokeweight="1pt"/>
          </v:group>
        </w:pict>
      </w:r>
    </w:p>
    <w:p w:rsidR="00433155" w:rsidRDefault="00433155" w:rsidP="00433155">
      <w:pPr>
        <w:widowControl w:val="0"/>
        <w:bidi/>
        <w:spacing w:after="0" w:line="360" w:lineRule="auto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>مـتـوسـطـة  يغـمـرا</w:t>
      </w:r>
      <w:r>
        <w:rPr>
          <w:rFonts w:ascii="Times New Roman" w:hAnsi="Times New Roman" w:cs="Times New Roman"/>
          <w:b/>
          <w:bCs/>
          <w:color w:val="000000"/>
          <w:sz w:val="16"/>
          <w:szCs w:val="16"/>
          <w:rtl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 xml:space="preserve">سـن </w:t>
      </w:r>
      <w:r>
        <w:rPr>
          <w:rFonts w:ascii="Arial" w:hAnsi="Arial" w:hint="cs"/>
          <w:b/>
          <w:bCs/>
          <w:snapToGrid w:val="0"/>
          <w:color w:val="000000"/>
          <w:sz w:val="28"/>
          <w:szCs w:val="28"/>
          <w:rtl/>
        </w:rPr>
        <w:t>ــ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 xml:space="preserve"> الـغــزوا</w:t>
      </w:r>
      <w:r>
        <w:rPr>
          <w:rFonts w:ascii="Times New Roman" w:hAnsi="Times New Roman" w:cs="Times New Roman"/>
          <w:b/>
          <w:bCs/>
          <w:color w:val="000000"/>
          <w:sz w:val="16"/>
          <w:szCs w:val="16"/>
          <w:rtl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 xml:space="preserve">ت                                 </w:t>
      </w:r>
      <w:proofErr w:type="spellStart"/>
      <w:r w:rsidRPr="00433155"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>را</w:t>
      </w:r>
      <w:proofErr w:type="spellEnd"/>
      <w:r w:rsidRPr="00433155">
        <w:rPr>
          <w:rFonts w:ascii="Times New Roman" w:hAnsi="Times New Roman" w:cs="Times New Roman"/>
          <w:b/>
          <w:bCs/>
          <w:color w:val="000000"/>
          <w:sz w:val="16"/>
          <w:szCs w:val="16"/>
          <w:rtl/>
        </w:rPr>
        <w:t xml:space="preserve"> </w:t>
      </w:r>
      <w:proofErr w:type="spellStart"/>
      <w:r w:rsidRPr="00433155"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>بـ</w:t>
      </w:r>
      <w:r w:rsidRPr="00433155"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</w:rPr>
        <w:t>ـ</w:t>
      </w:r>
      <w:r w:rsidRPr="00433155"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>عـ</w:t>
      </w:r>
      <w:r w:rsidRPr="00433155"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</w:rPr>
        <w:t>ــ</w:t>
      </w:r>
      <w:r w:rsidRPr="00433155"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>ـة</w:t>
      </w:r>
      <w:proofErr w:type="spellEnd"/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 xml:space="preserve">  مـتــوســــط</w:t>
      </w:r>
    </w:p>
    <w:p w:rsidR="00433155" w:rsidRDefault="00433155" w:rsidP="00433155">
      <w:pPr>
        <w:bidi/>
        <w:spacing w:after="0" w:line="36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bidi="ar-DZ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bidi="ar-DZ"/>
        </w:rPr>
        <w:sym w:font="Wingdings 2" w:char="00F3"/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bidi="ar-DZ"/>
        </w:rPr>
        <w:sym w:font="Wingdings 2" w:char="0082"/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  <w:lang w:bidi="ar-DZ"/>
        </w:rPr>
        <w:t xml:space="preserve">  </w:t>
      </w:r>
      <w:r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  <w:lang w:bidi="ar-DZ"/>
        </w:rPr>
        <w:t>الـ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  <w:lang w:bidi="ar-DZ"/>
        </w:rPr>
        <w:t>وا</w:t>
      </w:r>
      <w:r>
        <w:rPr>
          <w:rFonts w:ascii="Times New Roman" w:hAnsi="Times New Roman" w:cs="Times New Roman"/>
          <w:b/>
          <w:bCs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  <w:lang w:bidi="ar-DZ"/>
        </w:rPr>
        <w:t xml:space="preserve">جــب  </w:t>
      </w:r>
      <w:r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  <w:lang w:bidi="ar-DZ"/>
        </w:rPr>
        <w:t>الـ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  <w:lang w:bidi="ar-DZ"/>
        </w:rPr>
        <w:t xml:space="preserve">مـنـــزلي  </w:t>
      </w:r>
      <w:r>
        <w:rPr>
          <w:rFonts w:ascii="Times New Roman" w:hAnsi="Times New Roman" w:cs="Times New Roman"/>
          <w:b/>
          <w:bCs/>
          <w:sz w:val="28"/>
          <w:szCs w:val="28"/>
          <w:rtl/>
        </w:rPr>
        <w:t>رقــم  1  فـي  الــرّيـا</w:t>
      </w:r>
      <w:r>
        <w:rPr>
          <w:rFonts w:ascii="Times New Roman" w:hAnsi="Times New Roman" w:cs="Times New Roman"/>
          <w:b/>
          <w:bCs/>
          <w:sz w:val="16"/>
          <w:szCs w:val="16"/>
          <w:rtl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  <w:rtl/>
        </w:rPr>
        <w:t>ضـيـا</w:t>
      </w:r>
      <w:proofErr w:type="spellEnd"/>
      <w:r>
        <w:rPr>
          <w:rFonts w:ascii="Times New Roman" w:hAnsi="Times New Roman" w:cs="Times New Roman"/>
          <w:b/>
          <w:bCs/>
          <w:sz w:val="16"/>
          <w:szCs w:val="16"/>
          <w:rtl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  <w:rtl/>
        </w:rPr>
        <w:t>ت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bidi="ar-DZ"/>
        </w:rPr>
        <w:sym w:font="Wingdings 2" w:char="0083"/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bidi="ar-DZ"/>
        </w:rPr>
        <w:sym w:font="Wingdings 2" w:char="00F3"/>
      </w:r>
    </w:p>
    <w:p w:rsidR="00B47787" w:rsidRPr="00433155" w:rsidRDefault="00B47787" w:rsidP="00706D17">
      <w:pPr>
        <w:bidi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</w:p>
    <w:p w:rsidR="002C6FC1" w:rsidRPr="009E3F1E" w:rsidRDefault="002C6FC1" w:rsidP="002C6FC1">
      <w:pPr>
        <w:bidi/>
        <w:spacing w:after="0" w:line="360" w:lineRule="auto"/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rtl/>
        </w:rPr>
      </w:pPr>
      <w:r w:rsidRPr="009E3F1E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rtl/>
        </w:rPr>
        <w:t>الـتـــمــــريـــــــن</w:t>
      </w:r>
      <w:r>
        <w:rPr>
          <w:rFonts w:ascii="Times New Roman" w:hAnsi="Times New Roman" w:cs="Times New Roman" w:hint="cs"/>
          <w:b/>
          <w:bCs/>
          <w:color w:val="000000"/>
          <w:sz w:val="28"/>
          <w:szCs w:val="28"/>
          <w:u w:val="single"/>
          <w:rtl/>
        </w:rPr>
        <w:t xml:space="preserve"> </w:t>
      </w:r>
      <w:r w:rsidRPr="009E3F1E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rtl/>
        </w:rPr>
        <w:t xml:space="preserve"> </w:t>
      </w:r>
      <w:proofErr w:type="spellStart"/>
      <w:r w:rsidRPr="009E3F1E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rtl/>
        </w:rPr>
        <w:t>الأ</w:t>
      </w:r>
      <w:proofErr w:type="spellEnd"/>
      <w:r w:rsidRPr="009E3F1E">
        <w:rPr>
          <w:rFonts w:ascii="Times New Roman" w:hAnsi="Times New Roman" w:cs="Times New Roman" w:hint="cs"/>
          <w:b/>
          <w:bCs/>
          <w:color w:val="000000"/>
          <w:sz w:val="16"/>
          <w:szCs w:val="16"/>
          <w:u w:val="single"/>
          <w:rtl/>
        </w:rPr>
        <w:t xml:space="preserve"> </w:t>
      </w:r>
      <w:r w:rsidRPr="009E3F1E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rtl/>
        </w:rPr>
        <w:t>ول</w:t>
      </w:r>
      <w:r w:rsidRPr="009C4CA5"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 xml:space="preserve"> </w:t>
      </w:r>
      <w:proofErr w:type="spellStart"/>
      <w:r w:rsidRPr="009C4CA5"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>:</w:t>
      </w:r>
      <w:proofErr w:type="spellEnd"/>
    </w:p>
    <w:p w:rsidR="002C6FC1" w:rsidRDefault="002C6FC1" w:rsidP="002C6FC1">
      <w:pPr>
        <w:pStyle w:val="cornormal"/>
        <w:bidi/>
        <w:spacing w:before="0" w:beforeAutospacing="0" w:after="0" w:afterAutospacing="0" w:line="360" w:lineRule="auto"/>
        <w:rPr>
          <w:rFonts w:ascii="Times New Roman" w:hAnsi="Times New Roman"/>
          <w:color w:val="000000"/>
          <w:sz w:val="28"/>
          <w:szCs w:val="28"/>
          <w:rtl/>
          <w:lang w:bidi="ar-DZ"/>
        </w:rPr>
      </w:pPr>
    </w:p>
    <w:p w:rsidR="002C6FC1" w:rsidRPr="00287C4D" w:rsidRDefault="002C6FC1" w:rsidP="002C6FC1">
      <w:pPr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</w:t>
      </w:r>
      <w:r w:rsidRPr="0032336D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1 </w:t>
      </w:r>
      <w:proofErr w:type="spellStart"/>
      <w:r w:rsidRPr="0032336D">
        <w:rPr>
          <w:rFonts w:ascii="Times New Roman" w:hAnsi="Times New Roman" w:cs="Times New Roman"/>
          <w:sz w:val="28"/>
          <w:szCs w:val="28"/>
          <w:rtl/>
          <w:lang w:bidi="ar-DZ"/>
        </w:rPr>
        <w:t>)</w:t>
      </w:r>
      <w:proofErr w:type="spellEnd"/>
      <w:r w:rsidRPr="0032336D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ا</w:t>
      </w:r>
      <w:r w:rsidRPr="00324EB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Pr="0032336D">
        <w:rPr>
          <w:rFonts w:ascii="Times New Roman" w:hAnsi="Times New Roman" w:cs="Times New Roman"/>
          <w:sz w:val="28"/>
          <w:szCs w:val="28"/>
          <w:rtl/>
          <w:lang w:bidi="ar-DZ"/>
        </w:rPr>
        <w:t>وجــد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Pr="0032336D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</w:t>
      </w:r>
      <w:proofErr w:type="spellStart"/>
      <w:r w:rsidRPr="0032336D">
        <w:rPr>
          <w:rFonts w:ascii="Times New Roman" w:hAnsi="Times New Roman" w:cs="Times New Roman"/>
          <w:sz w:val="28"/>
          <w:szCs w:val="28"/>
          <w:rtl/>
          <w:lang w:bidi="ar-DZ"/>
        </w:rPr>
        <w:t>الـقــا</w:t>
      </w:r>
      <w:proofErr w:type="spellEnd"/>
      <w:r w:rsidRPr="00324EB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Pr="0032336D">
        <w:rPr>
          <w:rFonts w:ascii="Times New Roman" w:hAnsi="Times New Roman" w:cs="Times New Roman"/>
          <w:sz w:val="28"/>
          <w:szCs w:val="28"/>
          <w:rtl/>
          <w:lang w:bidi="ar-DZ"/>
        </w:rPr>
        <w:t>ســم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Pr="0032336D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الـمـشـتــرك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Pr="0032336D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</w:t>
      </w:r>
      <w:proofErr w:type="spellStart"/>
      <w:r w:rsidRPr="0032336D">
        <w:rPr>
          <w:rFonts w:ascii="Times New Roman" w:hAnsi="Times New Roman" w:cs="Times New Roman"/>
          <w:sz w:val="28"/>
          <w:szCs w:val="28"/>
          <w:rtl/>
          <w:lang w:bidi="ar-DZ"/>
        </w:rPr>
        <w:t>الأ</w:t>
      </w:r>
      <w:proofErr w:type="spellEnd"/>
      <w:r w:rsidRPr="00324EB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Pr="0032336D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كـبـــر </w:t>
      </w:r>
      <w:r w:rsidRPr="00287C4D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لـلـعــد</w:t>
      </w:r>
      <w:r w:rsidRPr="00287C4D">
        <w:rPr>
          <w:rFonts w:ascii="Times New Roman" w:hAnsi="Times New Roman" w:cs="Times New Roman"/>
          <w:color w:val="000000"/>
          <w:sz w:val="16"/>
          <w:szCs w:val="16"/>
          <w:rtl/>
          <w:lang w:bidi="ar-DZ"/>
        </w:rPr>
        <w:t xml:space="preserve"> </w:t>
      </w:r>
      <w:r w:rsidRPr="00287C4D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د</w:t>
      </w:r>
      <w:r w:rsidRPr="00287C4D">
        <w:rPr>
          <w:rFonts w:ascii="Times New Roman" w:hAnsi="Times New Roman" w:cs="Times New Roman"/>
          <w:color w:val="000000"/>
          <w:sz w:val="16"/>
          <w:szCs w:val="16"/>
          <w:rtl/>
          <w:lang w:bidi="ar-DZ"/>
        </w:rPr>
        <w:t xml:space="preserve"> </w:t>
      </w:r>
      <w:r w:rsidRPr="00287C4D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يــن  </w:t>
      </w:r>
      <w:r w:rsidRPr="00287C4D">
        <w:rPr>
          <w:rFonts w:ascii="Times New Roman" w:hAnsi="Times New Roman" w:cs="Times New Roman"/>
          <w:color w:val="000000"/>
          <w:sz w:val="28"/>
          <w:szCs w:val="28"/>
        </w:rPr>
        <w:t>8</w:t>
      </w:r>
      <w:r w:rsidRPr="00287C4D">
        <w:rPr>
          <w:rFonts w:ascii="Times New Roman" w:hAnsi="Times New Roman" w:cs="Times New Roman"/>
          <w:color w:val="000000"/>
          <w:sz w:val="16"/>
          <w:szCs w:val="16"/>
        </w:rPr>
        <w:t xml:space="preserve"> </w:t>
      </w:r>
      <w:r w:rsidRPr="00287C4D">
        <w:rPr>
          <w:rFonts w:ascii="Times New Roman" w:hAnsi="Times New Roman" w:cs="Times New Roman"/>
          <w:color w:val="000000"/>
          <w:sz w:val="28"/>
          <w:szCs w:val="28"/>
        </w:rPr>
        <w:t>2</w:t>
      </w:r>
      <w:r w:rsidRPr="00287C4D">
        <w:rPr>
          <w:rFonts w:ascii="Times New Roman" w:hAnsi="Times New Roman" w:cs="Times New Roman"/>
          <w:color w:val="000000"/>
          <w:sz w:val="16"/>
          <w:szCs w:val="16"/>
        </w:rPr>
        <w:t xml:space="preserve"> </w:t>
      </w:r>
      <w:r w:rsidRPr="00287C4D">
        <w:rPr>
          <w:rFonts w:ascii="Times New Roman" w:hAnsi="Times New Roman" w:cs="Times New Roman"/>
          <w:color w:val="000000"/>
          <w:sz w:val="28"/>
          <w:szCs w:val="28"/>
        </w:rPr>
        <w:t>9</w:t>
      </w:r>
      <w:r w:rsidRPr="00287C4D">
        <w:rPr>
          <w:rFonts w:ascii="Times New Roman" w:hAnsi="Times New Roman" w:cs="Times New Roman"/>
          <w:color w:val="000000"/>
          <w:sz w:val="16"/>
          <w:szCs w:val="16"/>
        </w:rPr>
        <w:t xml:space="preserve"> </w:t>
      </w:r>
      <w:proofErr w:type="spellStart"/>
      <w:r w:rsidRPr="00287C4D">
        <w:rPr>
          <w:rFonts w:ascii="Times New Roman" w:hAnsi="Times New Roman" w:cs="Times New Roman"/>
          <w:color w:val="000000"/>
          <w:sz w:val="28"/>
          <w:szCs w:val="28"/>
        </w:rPr>
        <w:t>9</w:t>
      </w:r>
      <w:proofErr w:type="spellEnd"/>
      <w:r w:rsidRPr="00287C4D">
        <w:rPr>
          <w:rFonts w:ascii="Times New Roman" w:hAnsi="Times New Roman" w:cs="Times New Roman"/>
          <w:color w:val="000000"/>
          <w:sz w:val="16"/>
          <w:szCs w:val="16"/>
        </w:rPr>
        <w:t xml:space="preserve"> </w:t>
      </w:r>
      <w:r w:rsidRPr="00287C4D">
        <w:rPr>
          <w:rFonts w:ascii="Times New Roman" w:hAnsi="Times New Roman" w:cs="Times New Roman"/>
          <w:color w:val="000000"/>
          <w:sz w:val="28"/>
          <w:szCs w:val="28"/>
        </w:rPr>
        <w:t>2</w:t>
      </w:r>
      <w:r w:rsidRPr="00287C4D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و </w:t>
      </w:r>
      <w:r w:rsidRPr="00287C4D">
        <w:rPr>
          <w:rFonts w:ascii="Times New Roman" w:hAnsi="Times New Roman" w:cs="Times New Roman"/>
          <w:color w:val="000000"/>
          <w:sz w:val="28"/>
          <w:szCs w:val="28"/>
        </w:rPr>
        <w:t>4</w:t>
      </w:r>
      <w:r w:rsidRPr="00287C4D">
        <w:rPr>
          <w:rFonts w:ascii="Times New Roman" w:hAnsi="Times New Roman" w:cs="Times New Roman"/>
          <w:color w:val="000000"/>
          <w:sz w:val="16"/>
          <w:szCs w:val="16"/>
        </w:rPr>
        <w:t xml:space="preserve"> </w:t>
      </w:r>
      <w:r w:rsidRPr="00287C4D">
        <w:rPr>
          <w:rFonts w:ascii="Times New Roman" w:hAnsi="Times New Roman" w:cs="Times New Roman"/>
          <w:color w:val="000000"/>
          <w:sz w:val="28"/>
          <w:szCs w:val="28"/>
        </w:rPr>
        <w:t>1</w:t>
      </w:r>
      <w:r w:rsidRPr="00287C4D">
        <w:rPr>
          <w:rFonts w:ascii="Times New Roman" w:hAnsi="Times New Roman" w:cs="Times New Roman"/>
          <w:color w:val="000000"/>
          <w:sz w:val="16"/>
          <w:szCs w:val="16"/>
        </w:rPr>
        <w:t xml:space="preserve"> </w:t>
      </w:r>
      <w:r w:rsidRPr="00287C4D">
        <w:rPr>
          <w:rFonts w:ascii="Times New Roman" w:hAnsi="Times New Roman" w:cs="Times New Roman"/>
          <w:color w:val="000000"/>
          <w:sz w:val="28"/>
          <w:szCs w:val="28"/>
        </w:rPr>
        <w:t>7</w:t>
      </w:r>
      <w:r w:rsidRPr="00287C4D">
        <w:rPr>
          <w:rFonts w:ascii="Times New Roman" w:hAnsi="Times New Roman" w:cs="Times New Roman"/>
          <w:color w:val="000000"/>
          <w:sz w:val="16"/>
          <w:szCs w:val="16"/>
        </w:rPr>
        <w:t xml:space="preserve"> </w:t>
      </w:r>
      <w:r w:rsidRPr="00287C4D">
        <w:rPr>
          <w:rFonts w:ascii="Times New Roman" w:hAnsi="Times New Roman" w:cs="Times New Roman"/>
          <w:color w:val="000000"/>
          <w:sz w:val="28"/>
          <w:szCs w:val="28"/>
        </w:rPr>
        <w:t>6</w:t>
      </w:r>
      <w:r w:rsidRPr="00287C4D">
        <w:rPr>
          <w:rFonts w:ascii="Times New Roman" w:hAnsi="Times New Roman" w:cs="Times New Roman"/>
          <w:color w:val="000000"/>
          <w:sz w:val="16"/>
          <w:szCs w:val="16"/>
        </w:rPr>
        <w:t xml:space="preserve"> </w:t>
      </w:r>
      <w:r w:rsidRPr="00287C4D">
        <w:rPr>
          <w:rFonts w:ascii="Times New Roman" w:hAnsi="Times New Roman" w:cs="Times New Roman"/>
          <w:color w:val="000000"/>
          <w:sz w:val="28"/>
          <w:szCs w:val="28"/>
        </w:rPr>
        <w:t>9</w:t>
      </w:r>
      <w:r w:rsidRPr="00287C4D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287C4D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.</w:t>
      </w:r>
      <w:proofErr w:type="spellEnd"/>
    </w:p>
    <w:p w:rsidR="002C6FC1" w:rsidRDefault="002C6FC1" w:rsidP="002C6FC1">
      <w:pPr>
        <w:bidi/>
        <w:spacing w:after="0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</w:t>
      </w:r>
      <w:r w:rsidRPr="0032336D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2 </w:t>
      </w:r>
      <w:proofErr w:type="spellStart"/>
      <w:r w:rsidRPr="0032336D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)</w:t>
      </w:r>
      <w:proofErr w:type="spellEnd"/>
      <w:r w:rsidRPr="0032336D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ا</w:t>
      </w:r>
      <w:r w:rsidRPr="00324EB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ك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ت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ب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</w:t>
      </w:r>
      <w:r w:rsidRPr="001B618A">
        <w:rPr>
          <w:rFonts w:ascii="Times New Roman" w:hAnsi="Times New Roman" w:cs="Times New Roman"/>
          <w:position w:val="-30"/>
          <w:sz w:val="28"/>
          <w:szCs w:val="28"/>
          <w:lang w:bidi="ar-DZ"/>
        </w:rPr>
        <w:object w:dxaOrig="11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pt;height:35pt" o:ole="">
            <v:imagedata r:id="rId6" o:title=""/>
          </v:shape>
          <o:OLEObject Type="Embed" ProgID="Equation.DSMT4" ShapeID="_x0000_i1025" DrawAspect="Content" ObjectID="_1570213398" r:id="rId7"/>
        </w:objec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ع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ل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ى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ش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ك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ل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ك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س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ر غ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ي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ر </w:t>
      </w:r>
      <w:proofErr w:type="spellStart"/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ق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ا</w:t>
      </w:r>
      <w:proofErr w:type="spellEnd"/>
      <w:r w:rsidRPr="00324EB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ب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ل  </w:t>
      </w:r>
      <w:proofErr w:type="spellStart"/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ل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ل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إ</w:t>
      </w:r>
      <w:proofErr w:type="spellEnd"/>
      <w:r w:rsidRPr="00324EB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proofErr w:type="spellStart"/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خ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ت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ـ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زا</w:t>
      </w:r>
      <w:proofErr w:type="spellEnd"/>
      <w:r w:rsidRPr="00324EB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ل</w:t>
      </w:r>
    </w:p>
    <w:p w:rsidR="002C6FC1" w:rsidRDefault="002C6FC1" w:rsidP="002C6FC1">
      <w:pPr>
        <w:bidi/>
        <w:spacing w:after="0" w:line="480" w:lineRule="auto"/>
        <w:rPr>
          <w:rFonts w:ascii="Times New Roman" w:hAnsi="Times New Roman" w:cs="Times New Roman"/>
          <w:sz w:val="28"/>
          <w:szCs w:val="28"/>
          <w:rtl/>
          <w:lang w:bidi="ar-DZ"/>
        </w:rPr>
      </w:pPr>
      <w:r w:rsidRPr="0081675F">
        <w:rPr>
          <w:rFonts w:ascii="Times New Roman" w:hAnsi="Times New Roman" w:cs="Times New Roman"/>
          <w:snapToGrid w:val="0"/>
          <w:color w:val="000000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napToGrid w:val="0"/>
          <w:color w:val="000000"/>
          <w:sz w:val="28"/>
          <w:szCs w:val="28"/>
          <w:rtl/>
        </w:rPr>
        <w:t xml:space="preserve">   </w:t>
      </w:r>
      <w:r w:rsidRPr="0081675F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ثـــم  ا</w:t>
      </w:r>
      <w:r w:rsidRPr="0083030F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ســـتـــنـتـــج </w:t>
      </w:r>
      <w:proofErr w:type="spellStart"/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؛</w:t>
      </w:r>
      <w:proofErr w:type="spellEnd"/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د</w:t>
      </w:r>
      <w:r w:rsidRPr="0083030F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ون  إ</w:t>
      </w:r>
      <w:r w:rsidRPr="0083030F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جـــــراء  حـــســـا</w:t>
      </w:r>
      <w:r w:rsidRPr="0083030F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بــــا</w:t>
      </w:r>
      <w:proofErr w:type="spellEnd"/>
      <w:r w:rsidRPr="0083030F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ت </w:t>
      </w:r>
      <w:proofErr w:type="spellStart"/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؛</w:t>
      </w:r>
      <w:proofErr w:type="spellEnd"/>
      <w:r w:rsidRPr="0032336D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</w:t>
      </w:r>
      <w:proofErr w:type="spellStart"/>
      <w:r w:rsidRPr="0032336D">
        <w:rPr>
          <w:rFonts w:ascii="Times New Roman" w:hAnsi="Times New Roman" w:cs="Times New Roman"/>
          <w:sz w:val="28"/>
          <w:szCs w:val="28"/>
          <w:rtl/>
          <w:lang w:bidi="ar-DZ"/>
        </w:rPr>
        <w:t>الـقــا</w:t>
      </w:r>
      <w:proofErr w:type="spellEnd"/>
      <w:r w:rsidRPr="00324EB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Pr="0032336D">
        <w:rPr>
          <w:rFonts w:ascii="Times New Roman" w:hAnsi="Times New Roman" w:cs="Times New Roman"/>
          <w:sz w:val="28"/>
          <w:szCs w:val="28"/>
          <w:rtl/>
          <w:lang w:bidi="ar-DZ"/>
        </w:rPr>
        <w:t>ســم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Pr="0032336D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الـمـشـتــرك</w:t>
      </w:r>
    </w:p>
    <w:p w:rsidR="002C6FC1" w:rsidRDefault="002C6FC1" w:rsidP="002C6FC1">
      <w:pPr>
        <w:bidi/>
        <w:spacing w:after="0" w:line="48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    </w:t>
      </w:r>
      <w:r w:rsidRPr="0032336D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</w:t>
      </w:r>
      <w:proofErr w:type="spellStart"/>
      <w:r w:rsidRPr="0032336D">
        <w:rPr>
          <w:rFonts w:ascii="Times New Roman" w:hAnsi="Times New Roman" w:cs="Times New Roman"/>
          <w:sz w:val="28"/>
          <w:szCs w:val="28"/>
          <w:rtl/>
          <w:lang w:bidi="ar-DZ"/>
        </w:rPr>
        <w:t>الأ</w:t>
      </w:r>
      <w:proofErr w:type="spellEnd"/>
      <w:r w:rsidRPr="00324EB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Pr="0032336D">
        <w:rPr>
          <w:rFonts w:ascii="Times New Roman" w:hAnsi="Times New Roman" w:cs="Times New Roman"/>
          <w:sz w:val="28"/>
          <w:szCs w:val="28"/>
          <w:rtl/>
          <w:lang w:bidi="ar-DZ"/>
        </w:rPr>
        <w:t>كـبـــر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لـ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بـســط  و </w:t>
      </w:r>
      <w:proofErr w:type="spellStart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مـقــا</w:t>
      </w:r>
      <w:proofErr w:type="spellEnd"/>
      <w:r w:rsidRPr="0083030F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م  ال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ك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س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ر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الـمـحـصــل  عـلـيــه </w:t>
      </w:r>
      <w:proofErr w:type="spellStart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.</w:t>
      </w:r>
      <w:proofErr w:type="spellEnd"/>
    </w:p>
    <w:p w:rsidR="002C6FC1" w:rsidRDefault="002C6FC1" w:rsidP="002C6FC1">
      <w:pPr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</w:p>
    <w:p w:rsidR="002C6FC1" w:rsidRDefault="002C6FC1" w:rsidP="005E4498">
      <w:pPr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 w:rsidRPr="009E3F1E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rtl/>
          <w:lang w:bidi="ar-DZ"/>
        </w:rPr>
        <w:t>الـتـمــريــن</w:t>
      </w:r>
      <w:r>
        <w:rPr>
          <w:rFonts w:ascii="Times New Roman" w:hAnsi="Times New Roman" w:cs="Times New Roman"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 </w:t>
      </w:r>
      <w:r w:rsidRPr="009E3F1E">
        <w:rPr>
          <w:rFonts w:ascii="Times New Roman" w:hAnsi="Times New Roman" w:cs="Times New Roman"/>
          <w:b/>
          <w:bCs/>
          <w:snapToGrid w:val="0"/>
          <w:color w:val="000000"/>
          <w:sz w:val="28"/>
          <w:szCs w:val="28"/>
          <w:u w:val="single"/>
          <w:rtl/>
        </w:rPr>
        <w:t xml:space="preserve"> </w:t>
      </w:r>
      <w:proofErr w:type="spellStart"/>
      <w:r w:rsidRPr="009E3F1E">
        <w:rPr>
          <w:rFonts w:ascii="Times New Roman" w:hAnsi="Times New Roman" w:cs="Times New Roman"/>
          <w:b/>
          <w:bCs/>
          <w:snapToGrid w:val="0"/>
          <w:color w:val="000000"/>
          <w:sz w:val="28"/>
          <w:szCs w:val="28"/>
          <w:u w:val="single"/>
          <w:rtl/>
          <w:lang w:bidi="ar-DZ"/>
        </w:rPr>
        <w:t>الـثـــا</w:t>
      </w:r>
      <w:proofErr w:type="spellEnd"/>
      <w:r w:rsidRPr="009E3F1E">
        <w:rPr>
          <w:rFonts w:ascii="Times New Roman" w:hAnsi="Times New Roman" w:cs="Times New Roman"/>
          <w:b/>
          <w:bCs/>
          <w:color w:val="000000"/>
          <w:sz w:val="16"/>
          <w:szCs w:val="16"/>
          <w:u w:val="single"/>
          <w:rtl/>
        </w:rPr>
        <w:t xml:space="preserve"> </w:t>
      </w:r>
      <w:r w:rsidRPr="009E3F1E">
        <w:rPr>
          <w:rFonts w:ascii="Times New Roman" w:hAnsi="Times New Roman" w:cs="Times New Roman"/>
          <w:b/>
          <w:bCs/>
          <w:snapToGrid w:val="0"/>
          <w:color w:val="000000"/>
          <w:sz w:val="28"/>
          <w:szCs w:val="28"/>
          <w:u w:val="single"/>
          <w:rtl/>
          <w:lang w:bidi="ar-DZ"/>
        </w:rPr>
        <w:t>نــــي</w:t>
      </w:r>
      <w:r w:rsidRPr="009C4CA5">
        <w:rPr>
          <w:rFonts w:ascii="Times New Roman" w:hAnsi="Times New Roman" w:cs="Times New Roman"/>
          <w:b/>
          <w:bCs/>
          <w:snapToGrid w:val="0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9C4CA5">
        <w:rPr>
          <w:rFonts w:ascii="Times New Roman" w:hAnsi="Times New Roman" w:cs="Times New Roman"/>
          <w:b/>
          <w:bCs/>
          <w:snapToGrid w:val="0"/>
          <w:color w:val="000000"/>
          <w:sz w:val="28"/>
          <w:szCs w:val="28"/>
          <w:rtl/>
        </w:rPr>
        <w:t>:</w:t>
      </w:r>
      <w:proofErr w:type="spellEnd"/>
      <w:r w:rsidRPr="00324EBD">
        <w:rPr>
          <w:rFonts w:ascii="Times New Roman" w:hAnsi="Times New Roman" w:cs="Times New Roman" w:hint="cs"/>
          <w:snapToGrid w:val="0"/>
          <w:color w:val="000000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napToGrid w:val="0"/>
          <w:color w:val="000000"/>
          <w:sz w:val="28"/>
          <w:szCs w:val="28"/>
          <w:rtl/>
        </w:rPr>
        <w:t xml:space="preserve"> </w:t>
      </w:r>
      <w:proofErr w:type="spellStart"/>
      <w:r w:rsidRPr="0032336D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(</w:t>
      </w:r>
      <w:proofErr w:type="spellEnd"/>
      <w:r w:rsidRPr="0032336D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ش ت م </w:t>
      </w:r>
      <w:r w:rsidR="005E4498" w:rsidRPr="00A21B2F">
        <w:rPr>
          <w:rFonts w:ascii="Times New Roman" w:hAnsi="Times New Roman" w:cs="Times New Roman"/>
          <w:snapToGrid w:val="0"/>
          <w:color w:val="000000"/>
          <w:sz w:val="28"/>
          <w:szCs w:val="28"/>
          <w:rtl/>
        </w:rPr>
        <w:t>ــ</w:t>
      </w:r>
      <w:r w:rsidRPr="0032336D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د</w:t>
      </w:r>
      <w:r w:rsidRPr="00324EB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proofErr w:type="spellStart"/>
      <w:r w:rsidRPr="0032336D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ورة</w:t>
      </w:r>
      <w:proofErr w:type="spellEnd"/>
      <w:r w:rsidRPr="0032336D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Pr="0032336D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جــوا</w:t>
      </w:r>
      <w:r w:rsidRPr="00324EB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Pr="0032336D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ن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Pr="0032336D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>2</w:t>
      </w:r>
      <w:r w:rsidRPr="00AB7DD0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>0</w:t>
      </w:r>
      <w:r w:rsidRPr="00AB7DD0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>0</w:t>
      </w:r>
      <w:proofErr w:type="spellEnd"/>
      <w:r w:rsidRPr="00AB7DD0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>7</w:t>
      </w:r>
      <w:r w:rsidRPr="0032336D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32336D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)</w:t>
      </w:r>
      <w:proofErr w:type="spellEnd"/>
    </w:p>
    <w:p w:rsidR="002C6FC1" w:rsidRDefault="002C6FC1" w:rsidP="002C6FC1">
      <w:pPr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</w:p>
    <w:p w:rsidR="002C6FC1" w:rsidRDefault="002C6FC1" w:rsidP="002C6FC1">
      <w:pPr>
        <w:widowControl w:val="0"/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snapToGrid w:val="0"/>
          <w:color w:val="000000"/>
          <w:sz w:val="28"/>
          <w:szCs w:val="28"/>
          <w:rtl/>
        </w:rPr>
        <w:t xml:space="preserve">  </w:t>
      </w:r>
      <w:r w:rsidRPr="00805CFB">
        <w:rPr>
          <w:rFonts w:ascii="Times New Roman" w:hAnsi="Times New Roman" w:cs="Times New Roman"/>
          <w:snapToGrid w:val="0"/>
          <w:color w:val="000000"/>
          <w:sz w:val="28"/>
          <w:szCs w:val="28"/>
          <w:rtl/>
        </w:rPr>
        <w:t xml:space="preserve">1 </w:t>
      </w:r>
      <w:proofErr w:type="spellStart"/>
      <w:r w:rsidRPr="00805CFB">
        <w:rPr>
          <w:rFonts w:ascii="Times New Roman" w:hAnsi="Times New Roman" w:cs="Times New Roman"/>
          <w:snapToGrid w:val="0"/>
          <w:color w:val="000000"/>
          <w:sz w:val="28"/>
          <w:szCs w:val="28"/>
          <w:rtl/>
        </w:rPr>
        <w:t>)</w:t>
      </w:r>
      <w:proofErr w:type="spellEnd"/>
      <w:r w:rsidRPr="00805CFB">
        <w:rPr>
          <w:rFonts w:ascii="Times New Roman" w:hAnsi="Times New Roman" w:cs="Times New Roman"/>
          <w:snapToGrid w:val="0"/>
          <w:color w:val="000000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أ</w:t>
      </w:r>
      <w:r w:rsidRPr="00324EB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نــشـــى</w:t>
      </w:r>
      <w:r w:rsidRPr="00324EB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ء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م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ـث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ـل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ـث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ـا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A</w:t>
      </w:r>
      <w:r w:rsidRPr="00AB7DD0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B</w:t>
      </w:r>
      <w:r w:rsidRPr="00AB7DD0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C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قــا</w:t>
      </w:r>
      <w:proofErr w:type="spellEnd"/>
      <w:r w:rsidRPr="00324EB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proofErr w:type="spellStart"/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ئــم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ـا</w:t>
      </w:r>
      <w:proofErr w:type="spellEnd"/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فـ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ي 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A</w:t>
      </w:r>
    </w:p>
    <w:p w:rsidR="002C6FC1" w:rsidRPr="000D0FF1" w:rsidRDefault="002C6FC1" w:rsidP="002C6FC1">
      <w:pPr>
        <w:widowControl w:val="0"/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 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حـيــث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A</w:t>
      </w:r>
      <w:r w:rsidRPr="00AB7DD0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B </w:t>
      </w:r>
      <w:r w:rsidRPr="00CC3055">
        <w:rPr>
          <w:rFonts w:ascii="Arial" w:hAnsi="Arial"/>
          <w:color w:val="000000"/>
          <w:sz w:val="28"/>
          <w:szCs w:val="28"/>
          <w:lang w:bidi="ar-DZ"/>
        </w:rPr>
        <w:t>=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proofErr w:type="gramStart"/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4</w:t>
      </w:r>
      <w:r w:rsidRPr="00EE55BD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,</w:t>
      </w:r>
      <w:proofErr w:type="gramEnd"/>
      <w:r w:rsidRPr="00AB7DD0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5 </w:t>
      </w:r>
      <w:r w:rsidRPr="001B618A">
        <w:rPr>
          <w:rFonts w:ascii="Times New Roman" w:hAnsi="Times New Roman" w:cs="Times New Roman"/>
          <w:i/>
          <w:iCs/>
          <w:color w:val="000000"/>
          <w:sz w:val="28"/>
          <w:szCs w:val="28"/>
          <w:lang w:bidi="ar-DZ"/>
        </w:rPr>
        <w:t>c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 w:rsidRPr="001B618A">
        <w:rPr>
          <w:rFonts w:ascii="Times New Roman" w:hAnsi="Times New Roman" w:cs="Times New Roman"/>
          <w:i/>
          <w:iCs/>
          <w:color w:val="000000"/>
          <w:sz w:val="28"/>
          <w:szCs w:val="28"/>
          <w:lang w:bidi="ar-DZ"/>
        </w:rPr>
        <w:t>m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 و 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B</w:t>
      </w:r>
      <w:r w:rsidRPr="00AB7DD0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C </w:t>
      </w:r>
      <w:r w:rsidRPr="00CC3055">
        <w:rPr>
          <w:rFonts w:ascii="Arial" w:hAnsi="Arial"/>
          <w:color w:val="000000"/>
          <w:sz w:val="28"/>
          <w:szCs w:val="28"/>
          <w:lang w:bidi="ar-DZ"/>
        </w:rPr>
        <w:t>=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7</w:t>
      </w:r>
      <w:r w:rsidRPr="00EE55BD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,</w:t>
      </w:r>
      <w:r w:rsidRPr="00AB7DD0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5 </w:t>
      </w:r>
      <w:r w:rsidRPr="001B618A">
        <w:rPr>
          <w:rFonts w:ascii="Times New Roman" w:hAnsi="Times New Roman" w:cs="Times New Roman"/>
          <w:i/>
          <w:iCs/>
          <w:color w:val="000000"/>
          <w:sz w:val="28"/>
          <w:szCs w:val="28"/>
          <w:lang w:bidi="ar-DZ"/>
        </w:rPr>
        <w:t>c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 w:rsidRPr="001B618A">
        <w:rPr>
          <w:rFonts w:ascii="Times New Roman" w:hAnsi="Times New Roman" w:cs="Times New Roman"/>
          <w:i/>
          <w:iCs/>
          <w:color w:val="000000"/>
          <w:sz w:val="28"/>
          <w:szCs w:val="28"/>
          <w:lang w:bidi="ar-DZ"/>
        </w:rPr>
        <w:t>m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.</w:t>
      </w:r>
      <w:proofErr w:type="spellEnd"/>
    </w:p>
    <w:p w:rsidR="002C6FC1" w:rsidRPr="00F807AE" w:rsidRDefault="002C6FC1" w:rsidP="002C6FC1">
      <w:pPr>
        <w:widowControl w:val="0"/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snapToGrid w:val="0"/>
          <w:color w:val="000000"/>
          <w:sz w:val="28"/>
          <w:szCs w:val="28"/>
          <w:rtl/>
        </w:rPr>
        <w:t xml:space="preserve">  2</w:t>
      </w:r>
      <w:r w:rsidRPr="00805CFB">
        <w:rPr>
          <w:rFonts w:ascii="Times New Roman" w:hAnsi="Times New Roman" w:cs="Times New Roman"/>
          <w:snapToGrid w:val="0"/>
          <w:color w:val="000000"/>
          <w:sz w:val="28"/>
          <w:szCs w:val="28"/>
          <w:rtl/>
        </w:rPr>
        <w:t xml:space="preserve"> </w:t>
      </w:r>
      <w:proofErr w:type="spellStart"/>
      <w:r w:rsidRPr="00805CFB">
        <w:rPr>
          <w:rFonts w:ascii="Times New Roman" w:hAnsi="Times New Roman" w:cs="Times New Roman"/>
          <w:snapToGrid w:val="0"/>
          <w:color w:val="000000"/>
          <w:sz w:val="28"/>
          <w:szCs w:val="28"/>
          <w:rtl/>
        </w:rPr>
        <w:t>)</w:t>
      </w:r>
      <w:proofErr w:type="spellEnd"/>
      <w:r w:rsidRPr="00805CFB">
        <w:rPr>
          <w:rFonts w:ascii="Times New Roman" w:hAnsi="Times New Roman" w:cs="Times New Roman"/>
          <w:snapToGrid w:val="0"/>
          <w:color w:val="000000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ا</w:t>
      </w:r>
      <w:r w:rsidRPr="00324EB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حـســب 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A</w:t>
      </w:r>
      <w:r w:rsidRPr="00AB7DD0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C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.</w:t>
      </w:r>
      <w:proofErr w:type="spellEnd"/>
    </w:p>
    <w:p w:rsidR="002C6FC1" w:rsidRDefault="002C6FC1" w:rsidP="002C6FC1">
      <w:pPr>
        <w:widowControl w:val="0"/>
        <w:bidi/>
        <w:spacing w:after="0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snapToGrid w:val="0"/>
          <w:color w:val="000000"/>
          <w:sz w:val="28"/>
          <w:szCs w:val="28"/>
          <w:rtl/>
        </w:rPr>
        <w:t xml:space="preserve">  3</w:t>
      </w:r>
      <w:r w:rsidRPr="00805CFB">
        <w:rPr>
          <w:rFonts w:ascii="Times New Roman" w:hAnsi="Times New Roman" w:cs="Times New Roman"/>
          <w:snapToGrid w:val="0"/>
          <w:color w:val="000000"/>
          <w:sz w:val="28"/>
          <w:szCs w:val="28"/>
          <w:rtl/>
        </w:rPr>
        <w:t xml:space="preserve"> </w:t>
      </w:r>
      <w:proofErr w:type="spellStart"/>
      <w:r w:rsidRPr="00805CFB">
        <w:rPr>
          <w:rFonts w:ascii="Times New Roman" w:hAnsi="Times New Roman" w:cs="Times New Roman"/>
          <w:snapToGrid w:val="0"/>
          <w:color w:val="000000"/>
          <w:sz w:val="28"/>
          <w:szCs w:val="28"/>
          <w:rtl/>
        </w:rPr>
        <w:t>)</w:t>
      </w:r>
      <w:proofErr w:type="spellEnd"/>
      <w:r w:rsidRPr="00805CFB">
        <w:rPr>
          <w:rFonts w:ascii="Times New Roman" w:hAnsi="Times New Roman" w:cs="Times New Roman"/>
          <w:snapToGrid w:val="0"/>
          <w:color w:val="000000"/>
          <w:sz w:val="28"/>
          <w:szCs w:val="28"/>
          <w:rtl/>
        </w:rPr>
        <w:t xml:space="preserve"> </w:t>
      </w:r>
      <w:proofErr w:type="gramStart"/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لـتـكــن 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E</w:t>
      </w:r>
      <w:proofErr w:type="gramEnd"/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نـقـطـة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مـن 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[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A</w:t>
      </w:r>
      <w:r w:rsidRPr="00AB7DD0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B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]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حـيـث 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A</w:t>
      </w:r>
      <w:r w:rsidRPr="00AB7DD0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B </w:t>
      </w:r>
      <w:r w:rsidRPr="00CC3055">
        <w:rPr>
          <w:rFonts w:ascii="Arial" w:hAnsi="Arial"/>
          <w:color w:val="000000"/>
          <w:sz w:val="28"/>
          <w:szCs w:val="28"/>
          <w:lang w:bidi="ar-DZ"/>
        </w:rPr>
        <w:t>=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smartTag w:uri="urn:schemas-microsoft-com:office:smarttags" w:element="metricconverter">
        <w:smartTagPr>
          <w:attr w:name="ProductID" w:val="3 A"/>
        </w:smartTagPr>
        <w:r w:rsidRPr="001B618A">
          <w:rPr>
            <w:rFonts w:ascii="Times New Roman" w:hAnsi="Times New Roman" w:cs="Times New Roman"/>
            <w:color w:val="000000"/>
            <w:sz w:val="28"/>
            <w:szCs w:val="28"/>
            <w:lang w:bidi="ar-DZ"/>
          </w:rPr>
          <w:t>3 A</w:t>
        </w:r>
      </w:smartTag>
      <w:r w:rsidRPr="00AB7DD0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E</w:t>
      </w:r>
    </w:p>
    <w:p w:rsidR="002C6FC1" w:rsidRPr="00C0603D" w:rsidRDefault="002C6FC1" w:rsidP="002C6FC1">
      <w:pPr>
        <w:widowControl w:val="0"/>
        <w:bidi/>
        <w:spacing w:after="0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 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و </w:t>
      </w:r>
      <w:proofErr w:type="gramStart"/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D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نـقـطـة</w:t>
      </w:r>
      <w:proofErr w:type="gramEnd"/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مـن 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[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A</w:t>
      </w:r>
      <w:r w:rsidRPr="00AB7DD0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C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]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حـيـث  </w:t>
      </w:r>
      <w:r w:rsidRPr="001B618A">
        <w:rPr>
          <w:rFonts w:ascii="Times New Roman" w:hAnsi="Times New Roman" w:cs="Times New Roman"/>
          <w:position w:val="-30"/>
          <w:sz w:val="28"/>
          <w:szCs w:val="28"/>
          <w:lang w:bidi="ar-DZ"/>
        </w:rPr>
        <w:object w:dxaOrig="1780" w:dyaOrig="700">
          <v:shape id="_x0000_i1026" type="#_x0000_t75" style="width:89pt;height:35pt" o:ole="">
            <v:imagedata r:id="rId8" o:title=""/>
          </v:shape>
          <o:OLEObject Type="Embed" ProgID="Equation.DSMT4" ShapeID="_x0000_i1026" DrawAspect="Content" ObjectID="_1570213399" r:id="rId9"/>
        </w:objec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.</w:t>
      </w:r>
    </w:p>
    <w:p w:rsidR="002C6FC1" w:rsidRDefault="002C6FC1" w:rsidP="00A545A7">
      <w:pPr>
        <w:widowControl w:val="0"/>
        <w:bidi/>
        <w:spacing w:after="0" w:line="360" w:lineRule="auto"/>
        <w:rPr>
          <w:rFonts w:ascii="Times New Roman" w:hAnsi="Times New Roman" w:cs="Times New Roman"/>
          <w:snapToGrid w:val="0"/>
          <w:color w:val="000000"/>
          <w:sz w:val="28"/>
          <w:szCs w:val="28"/>
          <w:rtl/>
          <w:lang w:bidi="ar-DZ"/>
        </w:rPr>
      </w:pPr>
      <w:r w:rsidRPr="0081675F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</w:t>
      </w:r>
      <w:r w:rsidR="00A545A7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Pr="0081675F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</w:t>
      </w:r>
      <w:r w:rsidR="00A545A7" w:rsidRPr="00B46520">
        <w:rPr>
          <w:rFonts w:ascii="Times New Roman" w:hAnsi="Times New Roman" w:cs="Times New Roman"/>
          <w:sz w:val="28"/>
          <w:szCs w:val="28"/>
          <w:lang w:bidi="ar-DZ"/>
        </w:rPr>
        <w:sym w:font="Wingdings 3" w:char="0085"/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Pr="001B618A">
        <w:rPr>
          <w:rFonts w:ascii="Times New Roman" w:hAnsi="Times New Roman" w:cs="Times New Roman"/>
          <w:sz w:val="28"/>
          <w:szCs w:val="28"/>
          <w:rtl/>
          <w:lang w:bidi="ar-DZ"/>
        </w:rPr>
        <w:t>عـيّـن  ا</w:t>
      </w:r>
      <w:r w:rsidRPr="00324EB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Pr="001B618A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لـنـقـطـتـيــن  </w:t>
      </w:r>
      <w:r w:rsidRPr="001B618A">
        <w:rPr>
          <w:rFonts w:ascii="Times New Roman" w:hAnsi="Times New Roman" w:cs="Times New Roman"/>
          <w:sz w:val="28"/>
          <w:szCs w:val="28"/>
          <w:lang w:bidi="ar-DZ"/>
        </w:rPr>
        <w:t>D</w:t>
      </w:r>
      <w:r w:rsidRPr="001B618A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  و  </w:t>
      </w:r>
      <w:r w:rsidRPr="001B618A">
        <w:rPr>
          <w:rFonts w:ascii="Times New Roman" w:hAnsi="Times New Roman" w:cs="Times New Roman"/>
          <w:sz w:val="28"/>
          <w:szCs w:val="28"/>
          <w:lang w:bidi="ar-DZ"/>
        </w:rPr>
        <w:t>E</w:t>
      </w:r>
      <w:r w:rsidRPr="001B618A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</w:t>
      </w:r>
      <w:proofErr w:type="spellStart"/>
      <w:r w:rsidRPr="001B618A">
        <w:rPr>
          <w:rFonts w:ascii="Times New Roman" w:hAnsi="Times New Roman" w:cs="Times New Roman"/>
          <w:sz w:val="28"/>
          <w:szCs w:val="28"/>
          <w:rtl/>
          <w:lang w:bidi="ar-DZ"/>
        </w:rPr>
        <w:t>.</w:t>
      </w:r>
      <w:proofErr w:type="spellEnd"/>
    </w:p>
    <w:p w:rsidR="002C6FC1" w:rsidRDefault="002C6FC1" w:rsidP="002C6FC1">
      <w:pPr>
        <w:widowControl w:val="0"/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 w:rsidRPr="00805CFB">
        <w:rPr>
          <w:rFonts w:ascii="Times New Roman" w:hAnsi="Times New Roman" w:cs="Times New Roman"/>
          <w:snapToGrid w:val="0"/>
          <w:color w:val="000000"/>
          <w:sz w:val="28"/>
          <w:szCs w:val="28"/>
          <w:rtl/>
          <w:lang w:bidi="ar-DZ"/>
        </w:rPr>
        <w:t xml:space="preserve">  </w:t>
      </w:r>
      <w:r>
        <w:rPr>
          <w:rFonts w:ascii="Times New Roman" w:hAnsi="Times New Roman" w:cs="Times New Roman" w:hint="cs"/>
          <w:snapToGrid w:val="0"/>
          <w:color w:val="000000"/>
          <w:sz w:val="28"/>
          <w:szCs w:val="28"/>
          <w:rtl/>
          <w:lang w:bidi="ar-DZ"/>
        </w:rPr>
        <w:t>4</w:t>
      </w:r>
      <w:r w:rsidRPr="00805CFB">
        <w:rPr>
          <w:rFonts w:ascii="Times New Roman" w:hAnsi="Times New Roman" w:cs="Times New Roman"/>
          <w:snapToGrid w:val="0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805CFB">
        <w:rPr>
          <w:rFonts w:ascii="Times New Roman" w:hAnsi="Times New Roman" w:cs="Times New Roman"/>
          <w:snapToGrid w:val="0"/>
          <w:color w:val="000000"/>
          <w:sz w:val="28"/>
          <w:szCs w:val="28"/>
          <w:rtl/>
          <w:lang w:bidi="ar-DZ"/>
        </w:rPr>
        <w:t>)</w:t>
      </w:r>
      <w:proofErr w:type="spellEnd"/>
      <w:r w:rsidRPr="00805CFB">
        <w:rPr>
          <w:rFonts w:ascii="Times New Roman" w:hAnsi="Times New Roman" w:cs="Times New Roman"/>
          <w:snapToGrid w:val="0"/>
          <w:color w:val="000000"/>
          <w:sz w:val="28"/>
          <w:szCs w:val="28"/>
          <w:rtl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ب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ـيـّـ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ن  أ</w:t>
      </w:r>
      <w:r w:rsidRPr="00324EB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ن 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( B</w:t>
      </w:r>
      <w:r w:rsidRPr="00AB7DD0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C ) </w:t>
      </w:r>
      <w:r w:rsidRPr="00CC3055">
        <w:rPr>
          <w:rFonts w:ascii="Arial" w:hAnsi="Arial"/>
          <w:color w:val="000000"/>
          <w:sz w:val="28"/>
          <w:szCs w:val="28"/>
          <w:lang w:bidi="ar-DZ"/>
        </w:rPr>
        <w:t>//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( D</w:t>
      </w:r>
      <w:r w:rsidRPr="00AB7DD0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E )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؛</w:t>
      </w:r>
      <w:proofErr w:type="spellEnd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ث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ـم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ّ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ا</w:t>
      </w:r>
      <w:r w:rsidRPr="00324EB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حـســب 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D</w:t>
      </w:r>
      <w:r w:rsidRPr="00AB7DD0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E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.</w:t>
      </w:r>
      <w:proofErr w:type="spellEnd"/>
    </w:p>
    <w:p w:rsidR="002C6FC1" w:rsidRDefault="002C6FC1" w:rsidP="002C6FC1">
      <w:pPr>
        <w:bidi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</w:p>
    <w:p w:rsidR="002C6FC1" w:rsidRDefault="002C6FC1" w:rsidP="002C6FC1">
      <w:pPr>
        <w:bidi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</w:p>
    <w:p w:rsidR="002C6FC1" w:rsidRDefault="002C6FC1" w:rsidP="002C6FC1">
      <w:pPr>
        <w:bidi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</w:p>
    <w:p w:rsidR="00C42446" w:rsidRPr="009E3F1E" w:rsidRDefault="00C42446" w:rsidP="00B47787">
      <w:pPr>
        <w:widowControl w:val="0"/>
        <w:bidi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</w:p>
    <w:p w:rsidR="00433155" w:rsidRDefault="00433155" w:rsidP="00433155">
      <w:pPr>
        <w:widowControl w:val="0"/>
        <w:bidi/>
        <w:spacing w:after="0" w:line="360" w:lineRule="auto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>مـتـوسـطـة  يغـمـرا</w:t>
      </w:r>
      <w:r>
        <w:rPr>
          <w:rFonts w:ascii="Times New Roman" w:hAnsi="Times New Roman" w:cs="Times New Roman"/>
          <w:b/>
          <w:bCs/>
          <w:color w:val="000000"/>
          <w:sz w:val="16"/>
          <w:szCs w:val="16"/>
          <w:rtl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 xml:space="preserve">سـن </w:t>
      </w:r>
      <w:r>
        <w:rPr>
          <w:rFonts w:ascii="Arial" w:hAnsi="Arial" w:hint="cs"/>
          <w:b/>
          <w:bCs/>
          <w:snapToGrid w:val="0"/>
          <w:color w:val="000000"/>
          <w:sz w:val="28"/>
          <w:szCs w:val="28"/>
          <w:rtl/>
        </w:rPr>
        <w:t>ــ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 xml:space="preserve"> الـغــزوا</w:t>
      </w:r>
      <w:r>
        <w:rPr>
          <w:rFonts w:ascii="Times New Roman" w:hAnsi="Times New Roman" w:cs="Times New Roman"/>
          <w:b/>
          <w:bCs/>
          <w:color w:val="000000"/>
          <w:sz w:val="16"/>
          <w:szCs w:val="16"/>
          <w:rtl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 xml:space="preserve">ت                                 </w:t>
      </w:r>
      <w:proofErr w:type="spellStart"/>
      <w:r w:rsidRPr="00433155"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>را</w:t>
      </w:r>
      <w:proofErr w:type="spellEnd"/>
      <w:r w:rsidRPr="00433155">
        <w:rPr>
          <w:rFonts w:ascii="Times New Roman" w:hAnsi="Times New Roman" w:cs="Times New Roman"/>
          <w:b/>
          <w:bCs/>
          <w:color w:val="000000"/>
          <w:sz w:val="16"/>
          <w:szCs w:val="16"/>
          <w:rtl/>
        </w:rPr>
        <w:t xml:space="preserve"> </w:t>
      </w:r>
      <w:proofErr w:type="spellStart"/>
      <w:r w:rsidRPr="00433155"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>بـ</w:t>
      </w:r>
      <w:r w:rsidRPr="00433155"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</w:rPr>
        <w:t>ـ</w:t>
      </w:r>
      <w:r w:rsidRPr="00433155"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>عـ</w:t>
      </w:r>
      <w:r w:rsidRPr="00433155"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</w:rPr>
        <w:t>ــ</w:t>
      </w:r>
      <w:r w:rsidRPr="00433155"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>ـة</w:t>
      </w:r>
      <w:proofErr w:type="spellEnd"/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 xml:space="preserve">  مـتــوســــط</w:t>
      </w:r>
    </w:p>
    <w:p w:rsidR="00433155" w:rsidRDefault="00433155" w:rsidP="00433155">
      <w:pPr>
        <w:bidi/>
        <w:spacing w:after="0" w:line="36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bidi="ar-DZ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bidi="ar-DZ"/>
        </w:rPr>
        <w:sym w:font="Wingdings 2" w:char="00F3"/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bidi="ar-DZ"/>
        </w:rPr>
        <w:sym w:font="Wingdings 2" w:char="0082"/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  <w:lang w:bidi="ar-DZ"/>
        </w:rPr>
        <w:t xml:space="preserve">  </w:t>
      </w:r>
      <w:r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  <w:lang w:bidi="ar-DZ"/>
        </w:rPr>
        <w:t>الـ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  <w:lang w:bidi="ar-DZ"/>
        </w:rPr>
        <w:t>وا</w:t>
      </w:r>
      <w:r>
        <w:rPr>
          <w:rFonts w:ascii="Times New Roman" w:hAnsi="Times New Roman" w:cs="Times New Roman"/>
          <w:b/>
          <w:bCs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  <w:lang w:bidi="ar-DZ"/>
        </w:rPr>
        <w:t xml:space="preserve">جــب  </w:t>
      </w:r>
      <w:r>
        <w:rPr>
          <w:rFonts w:ascii="Times New Roman" w:hAnsi="Times New Roman" w:cs="Times New Roman" w:hint="cs"/>
          <w:b/>
          <w:bCs/>
          <w:color w:val="000000"/>
          <w:sz w:val="28"/>
          <w:szCs w:val="28"/>
          <w:rtl/>
          <w:lang w:bidi="ar-DZ"/>
        </w:rPr>
        <w:t>الـ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  <w:lang w:bidi="ar-DZ"/>
        </w:rPr>
        <w:t xml:space="preserve">مـنـــزلي  </w:t>
      </w:r>
      <w:r>
        <w:rPr>
          <w:rFonts w:ascii="Times New Roman" w:hAnsi="Times New Roman" w:cs="Times New Roman"/>
          <w:b/>
          <w:bCs/>
          <w:sz w:val="28"/>
          <w:szCs w:val="28"/>
          <w:rtl/>
        </w:rPr>
        <w:t>رقــم  1  فـي  الــرّيـا</w:t>
      </w:r>
      <w:r>
        <w:rPr>
          <w:rFonts w:ascii="Times New Roman" w:hAnsi="Times New Roman" w:cs="Times New Roman"/>
          <w:b/>
          <w:bCs/>
          <w:sz w:val="16"/>
          <w:szCs w:val="16"/>
          <w:rtl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  <w:rtl/>
        </w:rPr>
        <w:t>ضـيـا</w:t>
      </w:r>
      <w:proofErr w:type="spellEnd"/>
      <w:r>
        <w:rPr>
          <w:rFonts w:ascii="Times New Roman" w:hAnsi="Times New Roman" w:cs="Times New Roman"/>
          <w:b/>
          <w:bCs/>
          <w:sz w:val="16"/>
          <w:szCs w:val="16"/>
          <w:rtl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  <w:rtl/>
        </w:rPr>
        <w:t>ت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bidi="ar-DZ"/>
        </w:rPr>
        <w:sym w:font="Wingdings 2" w:char="0083"/>
      </w:r>
      <w:r>
        <w:rPr>
          <w:rFonts w:ascii="Times New Roman" w:hAnsi="Times New Roman" w:cs="Times New Roman"/>
          <w:b/>
          <w:bCs/>
          <w:color w:val="000000"/>
          <w:sz w:val="28"/>
          <w:szCs w:val="28"/>
          <w:lang w:bidi="ar-DZ"/>
        </w:rPr>
        <w:sym w:font="Wingdings 2" w:char="00F3"/>
      </w:r>
    </w:p>
    <w:p w:rsidR="00A21B2F" w:rsidRPr="00433155" w:rsidRDefault="00A21B2F" w:rsidP="00A21B2F">
      <w:pPr>
        <w:bidi/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</w:p>
    <w:p w:rsidR="002C6FC1" w:rsidRPr="009E3F1E" w:rsidRDefault="002C6FC1" w:rsidP="002C6FC1">
      <w:pPr>
        <w:bidi/>
        <w:spacing w:after="0" w:line="360" w:lineRule="auto"/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rtl/>
        </w:rPr>
      </w:pPr>
      <w:r w:rsidRPr="009E3F1E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rtl/>
        </w:rPr>
        <w:t>الـتـــمــــريـــــــن</w:t>
      </w:r>
      <w:r>
        <w:rPr>
          <w:rFonts w:ascii="Times New Roman" w:hAnsi="Times New Roman" w:cs="Times New Roman" w:hint="cs"/>
          <w:b/>
          <w:bCs/>
          <w:color w:val="000000"/>
          <w:sz w:val="28"/>
          <w:szCs w:val="28"/>
          <w:u w:val="single"/>
          <w:rtl/>
        </w:rPr>
        <w:t xml:space="preserve"> </w:t>
      </w:r>
      <w:r w:rsidRPr="009E3F1E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rtl/>
        </w:rPr>
        <w:t xml:space="preserve"> </w:t>
      </w:r>
      <w:proofErr w:type="spellStart"/>
      <w:r w:rsidRPr="009E3F1E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rtl/>
        </w:rPr>
        <w:t>الأ</w:t>
      </w:r>
      <w:proofErr w:type="spellEnd"/>
      <w:r w:rsidRPr="009E3F1E">
        <w:rPr>
          <w:rFonts w:ascii="Times New Roman" w:hAnsi="Times New Roman" w:cs="Times New Roman" w:hint="cs"/>
          <w:b/>
          <w:bCs/>
          <w:color w:val="000000"/>
          <w:sz w:val="16"/>
          <w:szCs w:val="16"/>
          <w:u w:val="single"/>
          <w:rtl/>
        </w:rPr>
        <w:t xml:space="preserve"> </w:t>
      </w:r>
      <w:r w:rsidRPr="009E3F1E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rtl/>
        </w:rPr>
        <w:t>ول</w:t>
      </w:r>
      <w:r w:rsidRPr="009C4CA5"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 xml:space="preserve"> </w:t>
      </w:r>
      <w:proofErr w:type="spellStart"/>
      <w:r w:rsidRPr="009C4CA5">
        <w:rPr>
          <w:rFonts w:ascii="Times New Roman" w:hAnsi="Times New Roman" w:cs="Times New Roman"/>
          <w:b/>
          <w:bCs/>
          <w:color w:val="000000"/>
          <w:sz w:val="28"/>
          <w:szCs w:val="28"/>
          <w:rtl/>
        </w:rPr>
        <w:t>:</w:t>
      </w:r>
      <w:proofErr w:type="spellEnd"/>
    </w:p>
    <w:p w:rsidR="002C6FC1" w:rsidRDefault="002C6FC1" w:rsidP="002C6FC1">
      <w:pPr>
        <w:pStyle w:val="cornormal"/>
        <w:bidi/>
        <w:spacing w:before="0" w:beforeAutospacing="0" w:after="0" w:afterAutospacing="0" w:line="360" w:lineRule="auto"/>
        <w:rPr>
          <w:rFonts w:ascii="Times New Roman" w:hAnsi="Times New Roman"/>
          <w:color w:val="000000"/>
          <w:sz w:val="28"/>
          <w:szCs w:val="28"/>
          <w:rtl/>
          <w:lang w:bidi="ar-DZ"/>
        </w:rPr>
      </w:pPr>
    </w:p>
    <w:p w:rsidR="002C6FC1" w:rsidRPr="00287C4D" w:rsidRDefault="002C6FC1" w:rsidP="002C6FC1">
      <w:pPr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</w:t>
      </w:r>
      <w:r w:rsidRPr="0032336D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1 </w:t>
      </w:r>
      <w:proofErr w:type="spellStart"/>
      <w:r w:rsidRPr="0032336D">
        <w:rPr>
          <w:rFonts w:ascii="Times New Roman" w:hAnsi="Times New Roman" w:cs="Times New Roman"/>
          <w:sz w:val="28"/>
          <w:szCs w:val="28"/>
          <w:rtl/>
          <w:lang w:bidi="ar-DZ"/>
        </w:rPr>
        <w:t>)</w:t>
      </w:r>
      <w:proofErr w:type="spellEnd"/>
      <w:r w:rsidRPr="0032336D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ا</w:t>
      </w:r>
      <w:r w:rsidRPr="00324EB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Pr="0032336D">
        <w:rPr>
          <w:rFonts w:ascii="Times New Roman" w:hAnsi="Times New Roman" w:cs="Times New Roman"/>
          <w:sz w:val="28"/>
          <w:szCs w:val="28"/>
          <w:rtl/>
          <w:lang w:bidi="ar-DZ"/>
        </w:rPr>
        <w:t>وجــد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Pr="0032336D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</w:t>
      </w:r>
      <w:proofErr w:type="spellStart"/>
      <w:r w:rsidRPr="0032336D">
        <w:rPr>
          <w:rFonts w:ascii="Times New Roman" w:hAnsi="Times New Roman" w:cs="Times New Roman"/>
          <w:sz w:val="28"/>
          <w:szCs w:val="28"/>
          <w:rtl/>
          <w:lang w:bidi="ar-DZ"/>
        </w:rPr>
        <w:t>الـقــا</w:t>
      </w:r>
      <w:proofErr w:type="spellEnd"/>
      <w:r w:rsidRPr="00324EB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Pr="0032336D">
        <w:rPr>
          <w:rFonts w:ascii="Times New Roman" w:hAnsi="Times New Roman" w:cs="Times New Roman"/>
          <w:sz w:val="28"/>
          <w:szCs w:val="28"/>
          <w:rtl/>
          <w:lang w:bidi="ar-DZ"/>
        </w:rPr>
        <w:t>ســم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Pr="0032336D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الـمـشـتــرك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Pr="0032336D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</w:t>
      </w:r>
      <w:proofErr w:type="spellStart"/>
      <w:r w:rsidRPr="0032336D">
        <w:rPr>
          <w:rFonts w:ascii="Times New Roman" w:hAnsi="Times New Roman" w:cs="Times New Roman"/>
          <w:sz w:val="28"/>
          <w:szCs w:val="28"/>
          <w:rtl/>
          <w:lang w:bidi="ar-DZ"/>
        </w:rPr>
        <w:t>الأ</w:t>
      </w:r>
      <w:proofErr w:type="spellEnd"/>
      <w:r w:rsidRPr="00324EB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Pr="0032336D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كـبـــر </w:t>
      </w:r>
      <w:r w:rsidRPr="00287C4D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لـلـعــد</w:t>
      </w:r>
      <w:r w:rsidRPr="00287C4D">
        <w:rPr>
          <w:rFonts w:ascii="Times New Roman" w:hAnsi="Times New Roman" w:cs="Times New Roman"/>
          <w:color w:val="000000"/>
          <w:sz w:val="16"/>
          <w:szCs w:val="16"/>
          <w:rtl/>
          <w:lang w:bidi="ar-DZ"/>
        </w:rPr>
        <w:t xml:space="preserve"> </w:t>
      </w:r>
      <w:r w:rsidRPr="00287C4D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د</w:t>
      </w:r>
      <w:r w:rsidRPr="00287C4D">
        <w:rPr>
          <w:rFonts w:ascii="Times New Roman" w:hAnsi="Times New Roman" w:cs="Times New Roman"/>
          <w:color w:val="000000"/>
          <w:sz w:val="16"/>
          <w:szCs w:val="16"/>
          <w:rtl/>
          <w:lang w:bidi="ar-DZ"/>
        </w:rPr>
        <w:t xml:space="preserve"> </w:t>
      </w:r>
      <w:r w:rsidRPr="00287C4D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يــن  </w:t>
      </w:r>
      <w:r w:rsidRPr="00287C4D">
        <w:rPr>
          <w:rFonts w:ascii="Times New Roman" w:hAnsi="Times New Roman" w:cs="Times New Roman"/>
          <w:color w:val="000000"/>
          <w:sz w:val="28"/>
          <w:szCs w:val="28"/>
        </w:rPr>
        <w:t>8</w:t>
      </w:r>
      <w:r w:rsidRPr="00287C4D">
        <w:rPr>
          <w:rFonts w:ascii="Times New Roman" w:hAnsi="Times New Roman" w:cs="Times New Roman"/>
          <w:color w:val="000000"/>
          <w:sz w:val="16"/>
          <w:szCs w:val="16"/>
        </w:rPr>
        <w:t xml:space="preserve"> </w:t>
      </w:r>
      <w:r w:rsidRPr="00287C4D">
        <w:rPr>
          <w:rFonts w:ascii="Times New Roman" w:hAnsi="Times New Roman" w:cs="Times New Roman"/>
          <w:color w:val="000000"/>
          <w:sz w:val="28"/>
          <w:szCs w:val="28"/>
        </w:rPr>
        <w:t>2</w:t>
      </w:r>
      <w:r w:rsidRPr="00287C4D">
        <w:rPr>
          <w:rFonts w:ascii="Times New Roman" w:hAnsi="Times New Roman" w:cs="Times New Roman"/>
          <w:color w:val="000000"/>
          <w:sz w:val="16"/>
          <w:szCs w:val="16"/>
        </w:rPr>
        <w:t xml:space="preserve"> </w:t>
      </w:r>
      <w:r w:rsidRPr="00287C4D">
        <w:rPr>
          <w:rFonts w:ascii="Times New Roman" w:hAnsi="Times New Roman" w:cs="Times New Roman"/>
          <w:color w:val="000000"/>
          <w:sz w:val="28"/>
          <w:szCs w:val="28"/>
        </w:rPr>
        <w:t>9</w:t>
      </w:r>
      <w:r w:rsidRPr="00287C4D">
        <w:rPr>
          <w:rFonts w:ascii="Times New Roman" w:hAnsi="Times New Roman" w:cs="Times New Roman"/>
          <w:color w:val="000000"/>
          <w:sz w:val="16"/>
          <w:szCs w:val="16"/>
        </w:rPr>
        <w:t xml:space="preserve"> </w:t>
      </w:r>
      <w:proofErr w:type="spellStart"/>
      <w:r w:rsidRPr="00287C4D">
        <w:rPr>
          <w:rFonts w:ascii="Times New Roman" w:hAnsi="Times New Roman" w:cs="Times New Roman"/>
          <w:color w:val="000000"/>
          <w:sz w:val="28"/>
          <w:szCs w:val="28"/>
        </w:rPr>
        <w:t>9</w:t>
      </w:r>
      <w:proofErr w:type="spellEnd"/>
      <w:r w:rsidRPr="00287C4D">
        <w:rPr>
          <w:rFonts w:ascii="Times New Roman" w:hAnsi="Times New Roman" w:cs="Times New Roman"/>
          <w:color w:val="000000"/>
          <w:sz w:val="16"/>
          <w:szCs w:val="16"/>
        </w:rPr>
        <w:t xml:space="preserve"> </w:t>
      </w:r>
      <w:r w:rsidRPr="00287C4D">
        <w:rPr>
          <w:rFonts w:ascii="Times New Roman" w:hAnsi="Times New Roman" w:cs="Times New Roman"/>
          <w:color w:val="000000"/>
          <w:sz w:val="28"/>
          <w:szCs w:val="28"/>
        </w:rPr>
        <w:t>2</w:t>
      </w:r>
      <w:r w:rsidRPr="00287C4D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و </w:t>
      </w:r>
      <w:r w:rsidRPr="00287C4D">
        <w:rPr>
          <w:rFonts w:ascii="Times New Roman" w:hAnsi="Times New Roman" w:cs="Times New Roman"/>
          <w:color w:val="000000"/>
          <w:sz w:val="28"/>
          <w:szCs w:val="28"/>
        </w:rPr>
        <w:t>4</w:t>
      </w:r>
      <w:r w:rsidRPr="00287C4D">
        <w:rPr>
          <w:rFonts w:ascii="Times New Roman" w:hAnsi="Times New Roman" w:cs="Times New Roman"/>
          <w:color w:val="000000"/>
          <w:sz w:val="16"/>
          <w:szCs w:val="16"/>
        </w:rPr>
        <w:t xml:space="preserve"> </w:t>
      </w:r>
      <w:r w:rsidRPr="00287C4D">
        <w:rPr>
          <w:rFonts w:ascii="Times New Roman" w:hAnsi="Times New Roman" w:cs="Times New Roman"/>
          <w:color w:val="000000"/>
          <w:sz w:val="28"/>
          <w:szCs w:val="28"/>
        </w:rPr>
        <w:t>1</w:t>
      </w:r>
      <w:r w:rsidRPr="00287C4D">
        <w:rPr>
          <w:rFonts w:ascii="Times New Roman" w:hAnsi="Times New Roman" w:cs="Times New Roman"/>
          <w:color w:val="000000"/>
          <w:sz w:val="16"/>
          <w:szCs w:val="16"/>
        </w:rPr>
        <w:t xml:space="preserve"> </w:t>
      </w:r>
      <w:r w:rsidRPr="00287C4D">
        <w:rPr>
          <w:rFonts w:ascii="Times New Roman" w:hAnsi="Times New Roman" w:cs="Times New Roman"/>
          <w:color w:val="000000"/>
          <w:sz w:val="28"/>
          <w:szCs w:val="28"/>
        </w:rPr>
        <w:t>7</w:t>
      </w:r>
      <w:r w:rsidRPr="00287C4D">
        <w:rPr>
          <w:rFonts w:ascii="Times New Roman" w:hAnsi="Times New Roman" w:cs="Times New Roman"/>
          <w:color w:val="000000"/>
          <w:sz w:val="16"/>
          <w:szCs w:val="16"/>
        </w:rPr>
        <w:t xml:space="preserve"> </w:t>
      </w:r>
      <w:r w:rsidRPr="00287C4D">
        <w:rPr>
          <w:rFonts w:ascii="Times New Roman" w:hAnsi="Times New Roman" w:cs="Times New Roman"/>
          <w:color w:val="000000"/>
          <w:sz w:val="28"/>
          <w:szCs w:val="28"/>
        </w:rPr>
        <w:t>6</w:t>
      </w:r>
      <w:r w:rsidRPr="00287C4D">
        <w:rPr>
          <w:rFonts w:ascii="Times New Roman" w:hAnsi="Times New Roman" w:cs="Times New Roman"/>
          <w:color w:val="000000"/>
          <w:sz w:val="16"/>
          <w:szCs w:val="16"/>
        </w:rPr>
        <w:t xml:space="preserve"> </w:t>
      </w:r>
      <w:r w:rsidRPr="00287C4D">
        <w:rPr>
          <w:rFonts w:ascii="Times New Roman" w:hAnsi="Times New Roman" w:cs="Times New Roman"/>
          <w:color w:val="000000"/>
          <w:sz w:val="28"/>
          <w:szCs w:val="28"/>
        </w:rPr>
        <w:t>9</w:t>
      </w:r>
      <w:r w:rsidRPr="00287C4D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287C4D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.</w:t>
      </w:r>
      <w:proofErr w:type="spellEnd"/>
    </w:p>
    <w:p w:rsidR="002C6FC1" w:rsidRDefault="002C6FC1" w:rsidP="002C6FC1">
      <w:pPr>
        <w:bidi/>
        <w:spacing w:after="0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</w:t>
      </w:r>
      <w:r w:rsidRPr="0032336D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2 </w:t>
      </w:r>
      <w:proofErr w:type="spellStart"/>
      <w:r w:rsidRPr="0032336D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)</w:t>
      </w:r>
      <w:proofErr w:type="spellEnd"/>
      <w:r w:rsidRPr="0032336D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ا</w:t>
      </w:r>
      <w:r w:rsidRPr="00324EB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ك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ت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ب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</w:t>
      </w:r>
      <w:r w:rsidRPr="001B618A">
        <w:rPr>
          <w:rFonts w:ascii="Times New Roman" w:hAnsi="Times New Roman" w:cs="Times New Roman"/>
          <w:position w:val="-30"/>
          <w:sz w:val="28"/>
          <w:szCs w:val="28"/>
          <w:lang w:bidi="ar-DZ"/>
        </w:rPr>
        <w:object w:dxaOrig="1180" w:dyaOrig="700">
          <v:shape id="_x0000_i1027" type="#_x0000_t75" style="width:59pt;height:35pt" o:ole="">
            <v:imagedata r:id="rId6" o:title=""/>
          </v:shape>
          <o:OLEObject Type="Embed" ProgID="Equation.DSMT4" ShapeID="_x0000_i1027" DrawAspect="Content" ObjectID="_1570213400" r:id="rId10"/>
        </w:objec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ع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ل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ى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ش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ك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ل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ك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س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ر غ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ي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ر </w:t>
      </w:r>
      <w:proofErr w:type="spellStart"/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ق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ا</w:t>
      </w:r>
      <w:proofErr w:type="spellEnd"/>
      <w:r w:rsidRPr="00324EB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ب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ل  </w:t>
      </w:r>
      <w:proofErr w:type="spellStart"/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ل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ل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إ</w:t>
      </w:r>
      <w:proofErr w:type="spellEnd"/>
      <w:r w:rsidRPr="00324EB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proofErr w:type="spellStart"/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خ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ت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ـ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زا</w:t>
      </w:r>
      <w:proofErr w:type="spellEnd"/>
      <w:r w:rsidRPr="00324EB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ل</w:t>
      </w:r>
    </w:p>
    <w:p w:rsidR="002C6FC1" w:rsidRDefault="002C6FC1" w:rsidP="002C6FC1">
      <w:pPr>
        <w:bidi/>
        <w:spacing w:after="0" w:line="480" w:lineRule="auto"/>
        <w:rPr>
          <w:rFonts w:ascii="Times New Roman" w:hAnsi="Times New Roman" w:cs="Times New Roman"/>
          <w:sz w:val="28"/>
          <w:szCs w:val="28"/>
          <w:rtl/>
          <w:lang w:bidi="ar-DZ"/>
        </w:rPr>
      </w:pPr>
      <w:r w:rsidRPr="0081675F">
        <w:rPr>
          <w:rFonts w:ascii="Times New Roman" w:hAnsi="Times New Roman" w:cs="Times New Roman"/>
          <w:snapToGrid w:val="0"/>
          <w:color w:val="000000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napToGrid w:val="0"/>
          <w:color w:val="000000"/>
          <w:sz w:val="28"/>
          <w:szCs w:val="28"/>
          <w:rtl/>
        </w:rPr>
        <w:t xml:space="preserve">   </w:t>
      </w:r>
      <w:r w:rsidRPr="0081675F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ثـــم  ا</w:t>
      </w:r>
      <w:r w:rsidRPr="0083030F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ســـتـــنـتـــج </w:t>
      </w:r>
      <w:proofErr w:type="spellStart"/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؛</w:t>
      </w:r>
      <w:proofErr w:type="spellEnd"/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د</w:t>
      </w:r>
      <w:r w:rsidRPr="0083030F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ون  إ</w:t>
      </w:r>
      <w:r w:rsidRPr="0083030F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جـــــراء  حـــســـا</w:t>
      </w:r>
      <w:r w:rsidRPr="0083030F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بــــا</w:t>
      </w:r>
      <w:proofErr w:type="spellEnd"/>
      <w:r w:rsidRPr="0083030F">
        <w:rPr>
          <w:rFonts w:ascii="Times New Roman" w:hAnsi="Times New Roman" w:cs="Times New Roman" w:hint="cs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ت </w:t>
      </w:r>
      <w:proofErr w:type="spellStart"/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؛</w:t>
      </w:r>
      <w:proofErr w:type="spellEnd"/>
      <w:r w:rsidRPr="0032336D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</w:t>
      </w:r>
      <w:proofErr w:type="spellStart"/>
      <w:r w:rsidRPr="0032336D">
        <w:rPr>
          <w:rFonts w:ascii="Times New Roman" w:hAnsi="Times New Roman" w:cs="Times New Roman"/>
          <w:sz w:val="28"/>
          <w:szCs w:val="28"/>
          <w:rtl/>
          <w:lang w:bidi="ar-DZ"/>
        </w:rPr>
        <w:t>الـقــا</w:t>
      </w:r>
      <w:proofErr w:type="spellEnd"/>
      <w:r w:rsidRPr="00324EB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Pr="0032336D">
        <w:rPr>
          <w:rFonts w:ascii="Times New Roman" w:hAnsi="Times New Roman" w:cs="Times New Roman"/>
          <w:sz w:val="28"/>
          <w:szCs w:val="28"/>
          <w:rtl/>
          <w:lang w:bidi="ar-DZ"/>
        </w:rPr>
        <w:t>ســم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Pr="0032336D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الـمـشـتــرك</w:t>
      </w:r>
    </w:p>
    <w:p w:rsidR="002C6FC1" w:rsidRDefault="002C6FC1" w:rsidP="002C6FC1">
      <w:pPr>
        <w:bidi/>
        <w:spacing w:after="0" w:line="48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    </w:t>
      </w:r>
      <w:r w:rsidRPr="0032336D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</w:t>
      </w:r>
      <w:proofErr w:type="spellStart"/>
      <w:r w:rsidRPr="0032336D">
        <w:rPr>
          <w:rFonts w:ascii="Times New Roman" w:hAnsi="Times New Roman" w:cs="Times New Roman"/>
          <w:sz w:val="28"/>
          <w:szCs w:val="28"/>
          <w:rtl/>
          <w:lang w:bidi="ar-DZ"/>
        </w:rPr>
        <w:t>الأ</w:t>
      </w:r>
      <w:proofErr w:type="spellEnd"/>
      <w:r w:rsidRPr="00324EB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Pr="0032336D">
        <w:rPr>
          <w:rFonts w:ascii="Times New Roman" w:hAnsi="Times New Roman" w:cs="Times New Roman"/>
          <w:sz w:val="28"/>
          <w:szCs w:val="28"/>
          <w:rtl/>
          <w:lang w:bidi="ar-DZ"/>
        </w:rPr>
        <w:t>كـبـــر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لـ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بـســط  و </w:t>
      </w:r>
      <w:proofErr w:type="spellStart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مـقــا</w:t>
      </w:r>
      <w:proofErr w:type="spellEnd"/>
      <w:r w:rsidRPr="0083030F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م  ال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ك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س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ر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الـمـحـصــل  عـلـيــه </w:t>
      </w:r>
      <w:proofErr w:type="spellStart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.</w:t>
      </w:r>
      <w:proofErr w:type="spellEnd"/>
    </w:p>
    <w:p w:rsidR="002C6FC1" w:rsidRDefault="002C6FC1" w:rsidP="002C6FC1">
      <w:pPr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</w:p>
    <w:p w:rsidR="002C6FC1" w:rsidRDefault="002C6FC1" w:rsidP="005E4498">
      <w:pPr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 w:rsidRPr="009E3F1E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rtl/>
          <w:lang w:bidi="ar-DZ"/>
        </w:rPr>
        <w:t>الـتـمــريــن</w:t>
      </w:r>
      <w:r>
        <w:rPr>
          <w:rFonts w:ascii="Times New Roman" w:hAnsi="Times New Roman" w:cs="Times New Roman" w:hint="cs"/>
          <w:b/>
          <w:bCs/>
          <w:color w:val="000000"/>
          <w:sz w:val="28"/>
          <w:szCs w:val="28"/>
          <w:u w:val="single"/>
          <w:rtl/>
          <w:lang w:bidi="ar-DZ"/>
        </w:rPr>
        <w:t xml:space="preserve"> </w:t>
      </w:r>
      <w:r w:rsidRPr="009E3F1E">
        <w:rPr>
          <w:rFonts w:ascii="Times New Roman" w:hAnsi="Times New Roman" w:cs="Times New Roman"/>
          <w:b/>
          <w:bCs/>
          <w:snapToGrid w:val="0"/>
          <w:color w:val="000000"/>
          <w:sz w:val="28"/>
          <w:szCs w:val="28"/>
          <w:u w:val="single"/>
          <w:rtl/>
        </w:rPr>
        <w:t xml:space="preserve"> </w:t>
      </w:r>
      <w:proofErr w:type="spellStart"/>
      <w:r w:rsidRPr="009E3F1E">
        <w:rPr>
          <w:rFonts w:ascii="Times New Roman" w:hAnsi="Times New Roman" w:cs="Times New Roman"/>
          <w:b/>
          <w:bCs/>
          <w:snapToGrid w:val="0"/>
          <w:color w:val="000000"/>
          <w:sz w:val="28"/>
          <w:szCs w:val="28"/>
          <w:u w:val="single"/>
          <w:rtl/>
          <w:lang w:bidi="ar-DZ"/>
        </w:rPr>
        <w:t>الـثـــا</w:t>
      </w:r>
      <w:proofErr w:type="spellEnd"/>
      <w:r w:rsidRPr="009E3F1E">
        <w:rPr>
          <w:rFonts w:ascii="Times New Roman" w:hAnsi="Times New Roman" w:cs="Times New Roman"/>
          <w:b/>
          <w:bCs/>
          <w:color w:val="000000"/>
          <w:sz w:val="16"/>
          <w:szCs w:val="16"/>
          <w:u w:val="single"/>
          <w:rtl/>
        </w:rPr>
        <w:t xml:space="preserve"> </w:t>
      </w:r>
      <w:r w:rsidRPr="009E3F1E">
        <w:rPr>
          <w:rFonts w:ascii="Times New Roman" w:hAnsi="Times New Roman" w:cs="Times New Roman"/>
          <w:b/>
          <w:bCs/>
          <w:snapToGrid w:val="0"/>
          <w:color w:val="000000"/>
          <w:sz w:val="28"/>
          <w:szCs w:val="28"/>
          <w:u w:val="single"/>
          <w:rtl/>
          <w:lang w:bidi="ar-DZ"/>
        </w:rPr>
        <w:t>نــــي</w:t>
      </w:r>
      <w:r w:rsidRPr="009C4CA5">
        <w:rPr>
          <w:rFonts w:ascii="Times New Roman" w:hAnsi="Times New Roman" w:cs="Times New Roman"/>
          <w:b/>
          <w:bCs/>
          <w:snapToGrid w:val="0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9C4CA5">
        <w:rPr>
          <w:rFonts w:ascii="Times New Roman" w:hAnsi="Times New Roman" w:cs="Times New Roman"/>
          <w:b/>
          <w:bCs/>
          <w:snapToGrid w:val="0"/>
          <w:color w:val="000000"/>
          <w:sz w:val="28"/>
          <w:szCs w:val="28"/>
          <w:rtl/>
        </w:rPr>
        <w:t>:</w:t>
      </w:r>
      <w:proofErr w:type="spellEnd"/>
      <w:r w:rsidRPr="00324EBD">
        <w:rPr>
          <w:rFonts w:ascii="Times New Roman" w:hAnsi="Times New Roman" w:cs="Times New Roman" w:hint="cs"/>
          <w:snapToGrid w:val="0"/>
          <w:color w:val="000000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napToGrid w:val="0"/>
          <w:color w:val="000000"/>
          <w:sz w:val="28"/>
          <w:szCs w:val="28"/>
          <w:rtl/>
        </w:rPr>
        <w:t xml:space="preserve"> </w:t>
      </w:r>
      <w:proofErr w:type="spellStart"/>
      <w:r w:rsidRPr="0032336D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(</w:t>
      </w:r>
      <w:proofErr w:type="spellEnd"/>
      <w:r w:rsidRPr="0032336D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ش ت م </w:t>
      </w:r>
      <w:r w:rsidR="005E4498" w:rsidRPr="00A21B2F">
        <w:rPr>
          <w:rFonts w:ascii="Times New Roman" w:hAnsi="Times New Roman" w:cs="Times New Roman"/>
          <w:snapToGrid w:val="0"/>
          <w:color w:val="000000"/>
          <w:sz w:val="28"/>
          <w:szCs w:val="28"/>
          <w:rtl/>
        </w:rPr>
        <w:t>ــ</w:t>
      </w:r>
      <w:r w:rsidRPr="0032336D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د</w:t>
      </w:r>
      <w:r w:rsidRPr="00324EB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proofErr w:type="spellStart"/>
      <w:r w:rsidRPr="0032336D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ورة</w:t>
      </w:r>
      <w:proofErr w:type="spellEnd"/>
      <w:r w:rsidRPr="0032336D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Pr="0032336D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جــوا</w:t>
      </w:r>
      <w:r w:rsidRPr="00324EB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Pr="0032336D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ن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Pr="0032336D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>2</w:t>
      </w:r>
      <w:r w:rsidRPr="00AB7DD0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>0</w:t>
      </w:r>
      <w:r w:rsidRPr="00AB7DD0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>0</w:t>
      </w:r>
      <w:proofErr w:type="spellEnd"/>
      <w:r w:rsidRPr="00AB7DD0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>7</w:t>
      </w:r>
      <w:r w:rsidRPr="0032336D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32336D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)</w:t>
      </w:r>
      <w:proofErr w:type="spellEnd"/>
    </w:p>
    <w:p w:rsidR="002C6FC1" w:rsidRDefault="002C6FC1" w:rsidP="002C6FC1">
      <w:pPr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</w:p>
    <w:p w:rsidR="002C6FC1" w:rsidRDefault="002C6FC1" w:rsidP="002C6FC1">
      <w:pPr>
        <w:widowControl w:val="0"/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snapToGrid w:val="0"/>
          <w:color w:val="000000"/>
          <w:sz w:val="28"/>
          <w:szCs w:val="28"/>
          <w:rtl/>
        </w:rPr>
        <w:t xml:space="preserve">  </w:t>
      </w:r>
      <w:r w:rsidRPr="00805CFB">
        <w:rPr>
          <w:rFonts w:ascii="Times New Roman" w:hAnsi="Times New Roman" w:cs="Times New Roman"/>
          <w:snapToGrid w:val="0"/>
          <w:color w:val="000000"/>
          <w:sz w:val="28"/>
          <w:szCs w:val="28"/>
          <w:rtl/>
        </w:rPr>
        <w:t xml:space="preserve">1 </w:t>
      </w:r>
      <w:proofErr w:type="spellStart"/>
      <w:r w:rsidRPr="00805CFB">
        <w:rPr>
          <w:rFonts w:ascii="Times New Roman" w:hAnsi="Times New Roman" w:cs="Times New Roman"/>
          <w:snapToGrid w:val="0"/>
          <w:color w:val="000000"/>
          <w:sz w:val="28"/>
          <w:szCs w:val="28"/>
          <w:rtl/>
        </w:rPr>
        <w:t>)</w:t>
      </w:r>
      <w:proofErr w:type="spellEnd"/>
      <w:r w:rsidRPr="00805CFB">
        <w:rPr>
          <w:rFonts w:ascii="Times New Roman" w:hAnsi="Times New Roman" w:cs="Times New Roman"/>
          <w:snapToGrid w:val="0"/>
          <w:color w:val="000000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أ</w:t>
      </w:r>
      <w:r w:rsidRPr="00324EB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نــشـــى</w:t>
      </w:r>
      <w:r w:rsidRPr="00324EB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ء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م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ـث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ـل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ـث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ـا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A</w:t>
      </w:r>
      <w:r w:rsidRPr="00AB7DD0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B</w:t>
      </w:r>
      <w:r w:rsidRPr="00AB7DD0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C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قــا</w:t>
      </w:r>
      <w:proofErr w:type="spellEnd"/>
      <w:r w:rsidRPr="00324EB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proofErr w:type="spellStart"/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ئــم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ـا</w:t>
      </w:r>
      <w:proofErr w:type="spellEnd"/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فـ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ي 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A</w:t>
      </w:r>
    </w:p>
    <w:p w:rsidR="002C6FC1" w:rsidRPr="000D0FF1" w:rsidRDefault="002C6FC1" w:rsidP="002C6FC1">
      <w:pPr>
        <w:widowControl w:val="0"/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 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حـيــث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A</w:t>
      </w:r>
      <w:r w:rsidRPr="00AB7DD0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B </w:t>
      </w:r>
      <w:r w:rsidRPr="00CC3055">
        <w:rPr>
          <w:rFonts w:ascii="Arial" w:hAnsi="Arial"/>
          <w:color w:val="000000"/>
          <w:sz w:val="28"/>
          <w:szCs w:val="28"/>
          <w:lang w:bidi="ar-DZ"/>
        </w:rPr>
        <w:t>=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proofErr w:type="gramStart"/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4</w:t>
      </w:r>
      <w:r w:rsidRPr="00EE55BD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,</w:t>
      </w:r>
      <w:proofErr w:type="gramEnd"/>
      <w:r w:rsidRPr="00AB7DD0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5 </w:t>
      </w:r>
      <w:r w:rsidRPr="001B618A">
        <w:rPr>
          <w:rFonts w:ascii="Times New Roman" w:hAnsi="Times New Roman" w:cs="Times New Roman"/>
          <w:i/>
          <w:iCs/>
          <w:color w:val="000000"/>
          <w:sz w:val="28"/>
          <w:szCs w:val="28"/>
          <w:lang w:bidi="ar-DZ"/>
        </w:rPr>
        <w:t>c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 w:rsidRPr="001B618A">
        <w:rPr>
          <w:rFonts w:ascii="Times New Roman" w:hAnsi="Times New Roman" w:cs="Times New Roman"/>
          <w:i/>
          <w:iCs/>
          <w:color w:val="000000"/>
          <w:sz w:val="28"/>
          <w:szCs w:val="28"/>
          <w:lang w:bidi="ar-DZ"/>
        </w:rPr>
        <w:t>m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 و 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B</w:t>
      </w:r>
      <w:r w:rsidRPr="00AB7DD0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C </w:t>
      </w:r>
      <w:r w:rsidRPr="00CC3055">
        <w:rPr>
          <w:rFonts w:ascii="Arial" w:hAnsi="Arial"/>
          <w:color w:val="000000"/>
          <w:sz w:val="28"/>
          <w:szCs w:val="28"/>
          <w:lang w:bidi="ar-DZ"/>
        </w:rPr>
        <w:t>=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7</w:t>
      </w:r>
      <w:r w:rsidRPr="00EE55BD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,</w:t>
      </w:r>
      <w:r w:rsidRPr="00AB7DD0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5 </w:t>
      </w:r>
      <w:r w:rsidRPr="001B618A">
        <w:rPr>
          <w:rFonts w:ascii="Times New Roman" w:hAnsi="Times New Roman" w:cs="Times New Roman"/>
          <w:i/>
          <w:iCs/>
          <w:color w:val="000000"/>
          <w:sz w:val="28"/>
          <w:szCs w:val="28"/>
          <w:lang w:bidi="ar-DZ"/>
        </w:rPr>
        <w:t>c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 w:rsidRPr="001B618A">
        <w:rPr>
          <w:rFonts w:ascii="Times New Roman" w:hAnsi="Times New Roman" w:cs="Times New Roman"/>
          <w:i/>
          <w:iCs/>
          <w:color w:val="000000"/>
          <w:sz w:val="28"/>
          <w:szCs w:val="28"/>
          <w:lang w:bidi="ar-DZ"/>
        </w:rPr>
        <w:t>m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.</w:t>
      </w:r>
      <w:proofErr w:type="spellEnd"/>
    </w:p>
    <w:p w:rsidR="002C6FC1" w:rsidRPr="00F807AE" w:rsidRDefault="002C6FC1" w:rsidP="002C6FC1">
      <w:pPr>
        <w:widowControl w:val="0"/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snapToGrid w:val="0"/>
          <w:color w:val="000000"/>
          <w:sz w:val="28"/>
          <w:szCs w:val="28"/>
          <w:rtl/>
        </w:rPr>
        <w:t xml:space="preserve">  2</w:t>
      </w:r>
      <w:r w:rsidRPr="00805CFB">
        <w:rPr>
          <w:rFonts w:ascii="Times New Roman" w:hAnsi="Times New Roman" w:cs="Times New Roman"/>
          <w:snapToGrid w:val="0"/>
          <w:color w:val="000000"/>
          <w:sz w:val="28"/>
          <w:szCs w:val="28"/>
          <w:rtl/>
        </w:rPr>
        <w:t xml:space="preserve"> </w:t>
      </w:r>
      <w:proofErr w:type="spellStart"/>
      <w:r w:rsidRPr="00805CFB">
        <w:rPr>
          <w:rFonts w:ascii="Times New Roman" w:hAnsi="Times New Roman" w:cs="Times New Roman"/>
          <w:snapToGrid w:val="0"/>
          <w:color w:val="000000"/>
          <w:sz w:val="28"/>
          <w:szCs w:val="28"/>
          <w:rtl/>
        </w:rPr>
        <w:t>)</w:t>
      </w:r>
      <w:proofErr w:type="spellEnd"/>
      <w:r w:rsidRPr="00805CFB">
        <w:rPr>
          <w:rFonts w:ascii="Times New Roman" w:hAnsi="Times New Roman" w:cs="Times New Roman"/>
          <w:snapToGrid w:val="0"/>
          <w:color w:val="000000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ا</w:t>
      </w:r>
      <w:r w:rsidRPr="00324EB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حـســب 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A</w:t>
      </w:r>
      <w:r w:rsidRPr="00AB7DD0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C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.</w:t>
      </w:r>
      <w:proofErr w:type="spellEnd"/>
    </w:p>
    <w:p w:rsidR="002C6FC1" w:rsidRDefault="002C6FC1" w:rsidP="002C6FC1">
      <w:pPr>
        <w:widowControl w:val="0"/>
        <w:bidi/>
        <w:spacing w:after="0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snapToGrid w:val="0"/>
          <w:color w:val="000000"/>
          <w:sz w:val="28"/>
          <w:szCs w:val="28"/>
          <w:rtl/>
        </w:rPr>
        <w:t xml:space="preserve">  3</w:t>
      </w:r>
      <w:r w:rsidRPr="00805CFB">
        <w:rPr>
          <w:rFonts w:ascii="Times New Roman" w:hAnsi="Times New Roman" w:cs="Times New Roman"/>
          <w:snapToGrid w:val="0"/>
          <w:color w:val="000000"/>
          <w:sz w:val="28"/>
          <w:szCs w:val="28"/>
          <w:rtl/>
        </w:rPr>
        <w:t xml:space="preserve"> </w:t>
      </w:r>
      <w:proofErr w:type="spellStart"/>
      <w:r w:rsidRPr="00805CFB">
        <w:rPr>
          <w:rFonts w:ascii="Times New Roman" w:hAnsi="Times New Roman" w:cs="Times New Roman"/>
          <w:snapToGrid w:val="0"/>
          <w:color w:val="000000"/>
          <w:sz w:val="28"/>
          <w:szCs w:val="28"/>
          <w:rtl/>
        </w:rPr>
        <w:t>)</w:t>
      </w:r>
      <w:proofErr w:type="spellEnd"/>
      <w:r w:rsidRPr="00805CFB">
        <w:rPr>
          <w:rFonts w:ascii="Times New Roman" w:hAnsi="Times New Roman" w:cs="Times New Roman"/>
          <w:snapToGrid w:val="0"/>
          <w:color w:val="000000"/>
          <w:sz w:val="28"/>
          <w:szCs w:val="28"/>
          <w:rtl/>
        </w:rPr>
        <w:t xml:space="preserve"> </w:t>
      </w:r>
      <w:proofErr w:type="gramStart"/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لـتـكــن 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E</w:t>
      </w:r>
      <w:proofErr w:type="gramEnd"/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نـقـطـة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مـن 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[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A</w:t>
      </w:r>
      <w:r w:rsidRPr="00AB7DD0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B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]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حـيـث 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A</w:t>
      </w:r>
      <w:r w:rsidRPr="00AB7DD0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B </w:t>
      </w:r>
      <w:r w:rsidRPr="00CC3055">
        <w:rPr>
          <w:rFonts w:ascii="Arial" w:hAnsi="Arial"/>
          <w:color w:val="000000"/>
          <w:sz w:val="28"/>
          <w:szCs w:val="28"/>
          <w:lang w:bidi="ar-DZ"/>
        </w:rPr>
        <w:t>=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smartTag w:uri="urn:schemas-microsoft-com:office:smarttags" w:element="metricconverter">
        <w:smartTagPr>
          <w:attr w:name="ProductID" w:val="3 A"/>
        </w:smartTagPr>
        <w:r w:rsidRPr="001B618A">
          <w:rPr>
            <w:rFonts w:ascii="Times New Roman" w:hAnsi="Times New Roman" w:cs="Times New Roman"/>
            <w:color w:val="000000"/>
            <w:sz w:val="28"/>
            <w:szCs w:val="28"/>
            <w:lang w:bidi="ar-DZ"/>
          </w:rPr>
          <w:t>3 A</w:t>
        </w:r>
      </w:smartTag>
      <w:r w:rsidRPr="00AB7DD0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E</w:t>
      </w:r>
    </w:p>
    <w:p w:rsidR="002C6FC1" w:rsidRPr="00C0603D" w:rsidRDefault="002C6FC1" w:rsidP="002C6FC1">
      <w:pPr>
        <w:widowControl w:val="0"/>
        <w:bidi/>
        <w:spacing w:after="0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 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و </w:t>
      </w:r>
      <w:proofErr w:type="gramStart"/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D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نـقـطـة</w:t>
      </w:r>
      <w:proofErr w:type="gramEnd"/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مـن 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[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A</w:t>
      </w:r>
      <w:r w:rsidRPr="00AB7DD0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C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]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حـيـث  </w:t>
      </w:r>
      <w:r w:rsidRPr="001B618A">
        <w:rPr>
          <w:rFonts w:ascii="Times New Roman" w:hAnsi="Times New Roman" w:cs="Times New Roman"/>
          <w:position w:val="-30"/>
          <w:sz w:val="28"/>
          <w:szCs w:val="28"/>
          <w:lang w:bidi="ar-DZ"/>
        </w:rPr>
        <w:object w:dxaOrig="1780" w:dyaOrig="700">
          <v:shape id="_x0000_i1028" type="#_x0000_t75" style="width:89pt;height:35pt" o:ole="">
            <v:imagedata r:id="rId8" o:title=""/>
          </v:shape>
          <o:OLEObject Type="Embed" ProgID="Equation.DSMT4" ShapeID="_x0000_i1028" DrawAspect="Content" ObjectID="_1570213401" r:id="rId11"/>
        </w:objec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.</w:t>
      </w:r>
    </w:p>
    <w:p w:rsidR="002C6FC1" w:rsidRDefault="002C6FC1" w:rsidP="00A545A7">
      <w:pPr>
        <w:widowControl w:val="0"/>
        <w:bidi/>
        <w:spacing w:after="0" w:line="360" w:lineRule="auto"/>
        <w:rPr>
          <w:rFonts w:ascii="Times New Roman" w:hAnsi="Times New Roman" w:cs="Times New Roman"/>
          <w:snapToGrid w:val="0"/>
          <w:color w:val="000000"/>
          <w:sz w:val="28"/>
          <w:szCs w:val="28"/>
          <w:rtl/>
          <w:lang w:bidi="ar-DZ"/>
        </w:rPr>
      </w:pPr>
      <w:r w:rsidRPr="0081675F">
        <w:rPr>
          <w:rFonts w:ascii="Times New Roman" w:hAnsi="Times New Roman" w:cs="Times New Roman"/>
          <w:snapToGrid w:val="0"/>
          <w:color w:val="000000"/>
          <w:sz w:val="28"/>
          <w:szCs w:val="28"/>
          <w:rtl/>
        </w:rPr>
        <w:t xml:space="preserve"> </w:t>
      </w:r>
      <w:r w:rsidRPr="0081675F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</w:t>
      </w:r>
      <w:r w:rsidR="00A545A7" w:rsidRPr="00B46520">
        <w:rPr>
          <w:rFonts w:ascii="Times New Roman" w:hAnsi="Times New Roman" w:cs="Times New Roman"/>
          <w:sz w:val="28"/>
          <w:szCs w:val="28"/>
          <w:lang w:bidi="ar-DZ"/>
        </w:rPr>
        <w:sym w:font="Wingdings 3" w:char="0085"/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Pr="001B618A">
        <w:rPr>
          <w:rFonts w:ascii="Times New Roman" w:hAnsi="Times New Roman" w:cs="Times New Roman"/>
          <w:sz w:val="28"/>
          <w:szCs w:val="28"/>
          <w:rtl/>
          <w:lang w:bidi="ar-DZ"/>
        </w:rPr>
        <w:t>عـيّـن  ا</w:t>
      </w:r>
      <w:r w:rsidRPr="00324EB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Pr="001B618A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لـنـقـطـتـيــن  </w:t>
      </w:r>
      <w:r w:rsidRPr="001B618A">
        <w:rPr>
          <w:rFonts w:ascii="Times New Roman" w:hAnsi="Times New Roman" w:cs="Times New Roman"/>
          <w:sz w:val="28"/>
          <w:szCs w:val="28"/>
          <w:lang w:bidi="ar-DZ"/>
        </w:rPr>
        <w:t>D</w:t>
      </w:r>
      <w:r w:rsidRPr="001B618A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  و  </w:t>
      </w:r>
      <w:r w:rsidRPr="001B618A">
        <w:rPr>
          <w:rFonts w:ascii="Times New Roman" w:hAnsi="Times New Roman" w:cs="Times New Roman"/>
          <w:sz w:val="28"/>
          <w:szCs w:val="28"/>
          <w:lang w:bidi="ar-DZ"/>
        </w:rPr>
        <w:t>E</w:t>
      </w:r>
      <w:r w:rsidRPr="001B618A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</w:t>
      </w:r>
      <w:proofErr w:type="spellStart"/>
      <w:r w:rsidRPr="001B618A">
        <w:rPr>
          <w:rFonts w:ascii="Times New Roman" w:hAnsi="Times New Roman" w:cs="Times New Roman"/>
          <w:sz w:val="28"/>
          <w:szCs w:val="28"/>
          <w:rtl/>
          <w:lang w:bidi="ar-DZ"/>
        </w:rPr>
        <w:t>.</w:t>
      </w:r>
      <w:proofErr w:type="spellEnd"/>
    </w:p>
    <w:p w:rsidR="002C6FC1" w:rsidRDefault="002C6FC1" w:rsidP="002C6FC1">
      <w:pPr>
        <w:widowControl w:val="0"/>
        <w:bidi/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 w:rsidRPr="00805CFB">
        <w:rPr>
          <w:rFonts w:ascii="Times New Roman" w:hAnsi="Times New Roman" w:cs="Times New Roman"/>
          <w:snapToGrid w:val="0"/>
          <w:color w:val="000000"/>
          <w:sz w:val="28"/>
          <w:szCs w:val="28"/>
          <w:rtl/>
          <w:lang w:bidi="ar-DZ"/>
        </w:rPr>
        <w:t xml:space="preserve">  </w:t>
      </w:r>
      <w:r>
        <w:rPr>
          <w:rFonts w:ascii="Times New Roman" w:hAnsi="Times New Roman" w:cs="Times New Roman" w:hint="cs"/>
          <w:snapToGrid w:val="0"/>
          <w:color w:val="000000"/>
          <w:sz w:val="28"/>
          <w:szCs w:val="28"/>
          <w:rtl/>
          <w:lang w:bidi="ar-DZ"/>
        </w:rPr>
        <w:t>4</w:t>
      </w:r>
      <w:r w:rsidRPr="00805CFB">
        <w:rPr>
          <w:rFonts w:ascii="Times New Roman" w:hAnsi="Times New Roman" w:cs="Times New Roman"/>
          <w:snapToGrid w:val="0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805CFB">
        <w:rPr>
          <w:rFonts w:ascii="Times New Roman" w:hAnsi="Times New Roman" w:cs="Times New Roman"/>
          <w:snapToGrid w:val="0"/>
          <w:color w:val="000000"/>
          <w:sz w:val="28"/>
          <w:szCs w:val="28"/>
          <w:rtl/>
          <w:lang w:bidi="ar-DZ"/>
        </w:rPr>
        <w:t>)</w:t>
      </w:r>
      <w:proofErr w:type="spellEnd"/>
      <w:r w:rsidRPr="00805CFB">
        <w:rPr>
          <w:rFonts w:ascii="Times New Roman" w:hAnsi="Times New Roman" w:cs="Times New Roman"/>
          <w:snapToGrid w:val="0"/>
          <w:color w:val="000000"/>
          <w:sz w:val="28"/>
          <w:szCs w:val="28"/>
          <w:rtl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ب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ـيـّـ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ن  أ</w:t>
      </w:r>
      <w:r w:rsidRPr="00324EB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ن 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( B</w:t>
      </w:r>
      <w:r w:rsidRPr="00AB7DD0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C ) </w:t>
      </w:r>
      <w:r w:rsidRPr="00CC3055">
        <w:rPr>
          <w:rFonts w:ascii="Arial" w:hAnsi="Arial"/>
          <w:color w:val="000000"/>
          <w:sz w:val="28"/>
          <w:szCs w:val="28"/>
          <w:lang w:bidi="ar-DZ"/>
        </w:rPr>
        <w:t>//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( D</w:t>
      </w:r>
      <w:r w:rsidRPr="00AB7DD0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E )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؛</w:t>
      </w:r>
      <w:proofErr w:type="spellEnd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ث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ـم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ّ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ا</w:t>
      </w:r>
      <w:r w:rsidRPr="00324EBD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حـســب 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D</w:t>
      </w:r>
      <w:r w:rsidRPr="00AB7DD0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E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.</w:t>
      </w:r>
      <w:proofErr w:type="spellEnd"/>
    </w:p>
    <w:p w:rsidR="002C6FC1" w:rsidRDefault="002C6FC1" w:rsidP="002C6FC1">
      <w:pPr>
        <w:bidi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</w:p>
    <w:p w:rsidR="002C6FC1" w:rsidRDefault="002C6FC1" w:rsidP="002C6FC1">
      <w:pPr>
        <w:bidi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</w:p>
    <w:p w:rsidR="002C6FC1" w:rsidRDefault="002C6FC1" w:rsidP="002C6FC1">
      <w:pPr>
        <w:bidi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</w:p>
    <w:p w:rsidR="00DF6DD0" w:rsidRDefault="002334B1" w:rsidP="00DF6DD0">
      <w:pPr>
        <w:bidi/>
        <w:spacing w:after="0" w:line="240" w:lineRule="auto"/>
        <w:rPr>
          <w:rFonts w:ascii="Times New Roman" w:hAnsi="Times New Roman" w:cs="Times New Roman"/>
          <w:snapToGrid w:val="0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rtl/>
          <w:lang w:eastAsia="fr-FR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109" type="#_x0000_t202" style="position:absolute;left:0;text-align:left;margin-left:-160.05pt;margin-top:-2.25pt;width:283.45pt;height:28.35pt;z-index:251657216" strokecolor="blue" strokeweight="1.5pt">
            <v:textbox style="mso-next-textbox:#_x0000_s2109" inset="0,1mm,1mm,0">
              <w:txbxContent>
                <w:p w:rsidR="005B2C16" w:rsidRDefault="005B2C16" w:rsidP="002C6FC1">
                  <w:pPr>
                    <w:bidi/>
                    <w:jc w:val="center"/>
                    <w:rPr>
                      <w:rFonts w:ascii="Times New Roman" w:hAnsi="Times New Roman" w:cs="Times New Roman"/>
                      <w:color w:val="FF0000"/>
                      <w:sz w:val="32"/>
                      <w:szCs w:val="32"/>
                      <w:lang w:bidi="ar-DZ"/>
                    </w:rPr>
                  </w:pPr>
                  <w:r>
                    <w:rPr>
                      <w:rFonts w:ascii="Times New Roman" w:hAnsi="Times New Roman" w:cs="Times New Roman"/>
                      <w:color w:val="FF0000"/>
                      <w:sz w:val="32"/>
                      <w:szCs w:val="32"/>
                      <w:rtl/>
                      <w:lang w:bidi="ar-DZ"/>
                    </w:rPr>
                    <w:t>تـصـحــيـــح  الـوا</w:t>
                  </w:r>
                  <w:r>
                    <w:rPr>
                      <w:rFonts w:ascii="Times New Roman" w:hAnsi="Times New Roman" w:cs="Times New Roman"/>
                      <w:color w:val="FF0000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Times New Roman" w:hAnsi="Times New Roman" w:cs="Times New Roman"/>
                      <w:color w:val="FF0000"/>
                      <w:sz w:val="32"/>
                      <w:szCs w:val="32"/>
                      <w:rtl/>
                      <w:lang w:bidi="ar-DZ"/>
                    </w:rPr>
                    <w:t xml:space="preserve">جــب  الـمـنـــزلي  رقـــم  </w:t>
                  </w:r>
                  <w:r w:rsidR="002C6FC1">
                    <w:rPr>
                      <w:rFonts w:ascii="Times New Roman" w:hAnsi="Times New Roman" w:cs="Times New Roman" w:hint="cs"/>
                      <w:color w:val="FF0000"/>
                      <w:sz w:val="32"/>
                      <w:szCs w:val="32"/>
                      <w:rtl/>
                      <w:lang w:bidi="ar-DZ"/>
                    </w:rPr>
                    <w:t>1</w:t>
                  </w:r>
                </w:p>
                <w:p w:rsidR="00DF6DD0" w:rsidRPr="005B2C16" w:rsidRDefault="00DF6DD0" w:rsidP="005B2C16">
                  <w:pPr>
                    <w:rPr>
                      <w:szCs w:val="32"/>
                    </w:rPr>
                  </w:pPr>
                </w:p>
              </w:txbxContent>
            </v:textbox>
          </v:shape>
        </w:pict>
      </w:r>
    </w:p>
    <w:p w:rsidR="00DF6DD0" w:rsidRPr="00275BAA" w:rsidRDefault="00DF6DD0" w:rsidP="00654EB6">
      <w:pPr>
        <w:bidi/>
        <w:spacing w:after="0" w:line="240" w:lineRule="auto"/>
        <w:rPr>
          <w:rFonts w:ascii="Times New Roman" w:hAnsi="Times New Roman" w:cs="Times New Roman"/>
          <w:b/>
          <w:bCs/>
          <w:color w:val="009900"/>
          <w:sz w:val="28"/>
          <w:szCs w:val="28"/>
          <w:u w:val="single"/>
          <w:rtl/>
          <w:lang w:bidi="ar-DZ"/>
        </w:rPr>
      </w:pPr>
      <w:r w:rsidRPr="00275BAA">
        <w:rPr>
          <w:rFonts w:ascii="Times New Roman" w:hAnsi="Times New Roman" w:cs="Times New Roman"/>
          <w:b/>
          <w:bCs/>
          <w:color w:val="009900"/>
          <w:sz w:val="28"/>
          <w:szCs w:val="28"/>
          <w:u w:val="single"/>
          <w:rtl/>
        </w:rPr>
        <w:t>الـتـــمــــريـــــــن</w:t>
      </w:r>
      <w:r w:rsidRPr="00275BAA">
        <w:rPr>
          <w:rFonts w:ascii="Times New Roman" w:hAnsi="Times New Roman" w:cs="Times New Roman" w:hint="cs"/>
          <w:b/>
          <w:bCs/>
          <w:color w:val="009900"/>
          <w:sz w:val="28"/>
          <w:szCs w:val="28"/>
          <w:u w:val="single"/>
          <w:rtl/>
        </w:rPr>
        <w:t xml:space="preserve"> </w:t>
      </w:r>
      <w:r w:rsidRPr="00275BAA">
        <w:rPr>
          <w:rFonts w:ascii="Times New Roman" w:hAnsi="Times New Roman" w:cs="Times New Roman"/>
          <w:b/>
          <w:bCs/>
          <w:color w:val="009900"/>
          <w:sz w:val="28"/>
          <w:szCs w:val="28"/>
          <w:u w:val="single"/>
          <w:rtl/>
        </w:rPr>
        <w:t xml:space="preserve"> </w:t>
      </w:r>
      <w:proofErr w:type="spellStart"/>
      <w:r w:rsidRPr="00275BAA">
        <w:rPr>
          <w:rFonts w:ascii="Times New Roman" w:hAnsi="Times New Roman" w:cs="Times New Roman"/>
          <w:b/>
          <w:bCs/>
          <w:color w:val="009900"/>
          <w:sz w:val="28"/>
          <w:szCs w:val="28"/>
          <w:u w:val="single"/>
          <w:rtl/>
        </w:rPr>
        <w:t>الأ</w:t>
      </w:r>
      <w:proofErr w:type="spellEnd"/>
      <w:r w:rsidRPr="00275BAA">
        <w:rPr>
          <w:rFonts w:ascii="Times New Roman" w:hAnsi="Times New Roman" w:cs="Times New Roman" w:hint="cs"/>
          <w:b/>
          <w:bCs/>
          <w:color w:val="009900"/>
          <w:sz w:val="16"/>
          <w:szCs w:val="16"/>
          <w:u w:val="single"/>
          <w:rtl/>
        </w:rPr>
        <w:t xml:space="preserve"> </w:t>
      </w:r>
      <w:r w:rsidRPr="00275BAA">
        <w:rPr>
          <w:rFonts w:ascii="Times New Roman" w:hAnsi="Times New Roman" w:cs="Times New Roman"/>
          <w:b/>
          <w:bCs/>
          <w:color w:val="009900"/>
          <w:sz w:val="28"/>
          <w:szCs w:val="28"/>
          <w:u w:val="single"/>
          <w:rtl/>
        </w:rPr>
        <w:t>ول</w:t>
      </w:r>
      <w:r w:rsidRPr="00275BAA">
        <w:rPr>
          <w:rFonts w:ascii="Times New Roman" w:hAnsi="Times New Roman" w:cs="Times New Roman"/>
          <w:b/>
          <w:bCs/>
          <w:color w:val="009900"/>
          <w:sz w:val="28"/>
          <w:szCs w:val="28"/>
          <w:rtl/>
        </w:rPr>
        <w:t xml:space="preserve"> </w:t>
      </w:r>
      <w:proofErr w:type="spellStart"/>
      <w:r w:rsidRPr="00275BAA">
        <w:rPr>
          <w:rFonts w:ascii="Times New Roman" w:hAnsi="Times New Roman" w:cs="Times New Roman"/>
          <w:b/>
          <w:bCs/>
          <w:color w:val="009900"/>
          <w:sz w:val="28"/>
          <w:szCs w:val="28"/>
          <w:rtl/>
        </w:rPr>
        <w:t>:</w:t>
      </w:r>
      <w:proofErr w:type="spellEnd"/>
    </w:p>
    <w:p w:rsidR="00845BC1" w:rsidRPr="00DE5B52" w:rsidRDefault="00845BC1" w:rsidP="00845BC1">
      <w:pPr>
        <w:bidi/>
        <w:spacing w:after="0"/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</w:pPr>
      <w:r w:rsidRPr="00DE5B52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 xml:space="preserve">1 </w:t>
      </w:r>
      <w:proofErr w:type="spellStart"/>
      <w:r w:rsidRPr="00DE5B52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>)</w:t>
      </w:r>
      <w:proofErr w:type="spellEnd"/>
      <w:r w:rsidRPr="00DE5B52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 xml:space="preserve"> </w:t>
      </w:r>
      <w:r w:rsidRPr="00DE5B52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إ</w:t>
      </w:r>
      <w:r w:rsidRPr="004B0D61">
        <w:rPr>
          <w:rFonts w:ascii="Times New Roman" w:hAnsi="Times New Roman" w:cs="Times New Roman" w:hint="cs"/>
          <w:snapToGrid w:val="0"/>
          <w:color w:val="000000"/>
          <w:sz w:val="16"/>
          <w:szCs w:val="16"/>
          <w:rtl/>
          <w:lang w:bidi="ar-DZ"/>
        </w:rPr>
        <w:t xml:space="preserve"> </w:t>
      </w:r>
      <w:proofErr w:type="spellStart"/>
      <w:r w:rsidRPr="00DE5B52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يـ</w:t>
      </w:r>
      <w:r w:rsidRPr="00DE5B52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>جــ</w:t>
      </w:r>
      <w:r w:rsidRPr="00DE5B52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ا</w:t>
      </w:r>
      <w:proofErr w:type="spellEnd"/>
      <w:r w:rsidRPr="004B0D61">
        <w:rPr>
          <w:rFonts w:ascii="Times New Roman" w:hAnsi="Times New Roman" w:cs="Times New Roman" w:hint="cs"/>
          <w:snapToGrid w:val="0"/>
          <w:color w:val="000000"/>
          <w:sz w:val="16"/>
          <w:szCs w:val="16"/>
          <w:rtl/>
          <w:lang w:bidi="ar-DZ"/>
        </w:rPr>
        <w:t xml:space="preserve"> </w:t>
      </w:r>
      <w:r w:rsidRPr="00DE5B52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>د</w:t>
      </w:r>
      <w:r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 xml:space="preserve"> </w:t>
      </w:r>
      <w:r w:rsidRPr="00DE5B52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 xml:space="preserve"> </w:t>
      </w:r>
      <w:proofErr w:type="spellStart"/>
      <w:r w:rsidRPr="00DE5B52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>الـقــا</w:t>
      </w:r>
      <w:proofErr w:type="spellEnd"/>
      <w:r w:rsidRPr="005026AB">
        <w:rPr>
          <w:rFonts w:ascii="Times New Roman" w:hAnsi="Times New Roman" w:cs="Times New Roman" w:hint="cs"/>
          <w:color w:val="FF0000"/>
          <w:sz w:val="16"/>
          <w:szCs w:val="16"/>
          <w:rtl/>
          <w:lang w:bidi="ar-DZ"/>
        </w:rPr>
        <w:t xml:space="preserve"> </w:t>
      </w:r>
      <w:r w:rsidRPr="00DE5B52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>ســم</w:t>
      </w:r>
      <w:r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 xml:space="preserve"> </w:t>
      </w:r>
      <w:r w:rsidRPr="00DE5B52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 xml:space="preserve"> الـمـشـتــرك</w:t>
      </w:r>
      <w:r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 xml:space="preserve"> </w:t>
      </w:r>
      <w:r w:rsidRPr="00DE5B52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 xml:space="preserve"> </w:t>
      </w:r>
      <w:proofErr w:type="spellStart"/>
      <w:r w:rsidRPr="00DE5B52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>الأ</w:t>
      </w:r>
      <w:proofErr w:type="spellEnd"/>
      <w:r w:rsidRPr="005026AB">
        <w:rPr>
          <w:rFonts w:ascii="Times New Roman" w:hAnsi="Times New Roman" w:cs="Times New Roman" w:hint="cs"/>
          <w:color w:val="FF0000"/>
          <w:sz w:val="16"/>
          <w:szCs w:val="16"/>
          <w:rtl/>
          <w:lang w:bidi="ar-DZ"/>
        </w:rPr>
        <w:t xml:space="preserve"> </w:t>
      </w:r>
      <w:r w:rsidRPr="00DE5B52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 xml:space="preserve">كـبـــر </w:t>
      </w:r>
      <w:r w:rsidRPr="004E7B63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>لـلـعــد</w:t>
      </w:r>
      <w:r w:rsidRPr="004E7B63">
        <w:rPr>
          <w:rFonts w:ascii="Times New Roman" w:hAnsi="Times New Roman" w:cs="Times New Roman"/>
          <w:color w:val="FF0000"/>
          <w:sz w:val="16"/>
          <w:szCs w:val="16"/>
          <w:rtl/>
          <w:lang w:bidi="ar-DZ"/>
        </w:rPr>
        <w:t xml:space="preserve"> </w:t>
      </w:r>
      <w:r w:rsidRPr="004E7B63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>د</w:t>
      </w:r>
      <w:r w:rsidRPr="004E7B63">
        <w:rPr>
          <w:rFonts w:ascii="Times New Roman" w:hAnsi="Times New Roman" w:cs="Times New Roman"/>
          <w:color w:val="FF0000"/>
          <w:sz w:val="16"/>
          <w:szCs w:val="16"/>
          <w:rtl/>
          <w:lang w:bidi="ar-DZ"/>
        </w:rPr>
        <w:t xml:space="preserve"> </w:t>
      </w:r>
      <w:r w:rsidRPr="004E7B63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 xml:space="preserve">يــن  </w:t>
      </w:r>
      <w:r w:rsidRPr="004E7B63">
        <w:rPr>
          <w:rFonts w:ascii="Times New Roman" w:hAnsi="Times New Roman" w:cs="Times New Roman"/>
          <w:color w:val="FF0000"/>
          <w:sz w:val="28"/>
          <w:szCs w:val="28"/>
        </w:rPr>
        <w:t>8</w:t>
      </w:r>
      <w:r w:rsidRPr="004E7B63">
        <w:rPr>
          <w:rFonts w:ascii="Times New Roman" w:hAnsi="Times New Roman" w:cs="Times New Roman"/>
          <w:color w:val="FF0000"/>
          <w:sz w:val="16"/>
          <w:szCs w:val="16"/>
        </w:rPr>
        <w:t xml:space="preserve"> </w:t>
      </w:r>
      <w:r w:rsidRPr="004E7B63">
        <w:rPr>
          <w:rFonts w:ascii="Times New Roman" w:hAnsi="Times New Roman" w:cs="Times New Roman"/>
          <w:color w:val="FF0000"/>
          <w:sz w:val="28"/>
          <w:szCs w:val="28"/>
        </w:rPr>
        <w:t>2</w:t>
      </w:r>
      <w:r w:rsidRPr="004E7B63">
        <w:rPr>
          <w:rFonts w:ascii="Times New Roman" w:hAnsi="Times New Roman" w:cs="Times New Roman"/>
          <w:color w:val="FF0000"/>
          <w:sz w:val="16"/>
          <w:szCs w:val="16"/>
        </w:rPr>
        <w:t xml:space="preserve"> </w:t>
      </w:r>
      <w:r w:rsidRPr="004E7B63">
        <w:rPr>
          <w:rFonts w:ascii="Times New Roman" w:hAnsi="Times New Roman" w:cs="Times New Roman"/>
          <w:color w:val="FF0000"/>
          <w:sz w:val="28"/>
          <w:szCs w:val="28"/>
        </w:rPr>
        <w:t>9</w:t>
      </w:r>
      <w:r w:rsidRPr="004E7B63">
        <w:rPr>
          <w:rFonts w:ascii="Times New Roman" w:hAnsi="Times New Roman" w:cs="Times New Roman"/>
          <w:color w:val="FF0000"/>
          <w:sz w:val="16"/>
          <w:szCs w:val="16"/>
        </w:rPr>
        <w:t xml:space="preserve"> </w:t>
      </w:r>
      <w:proofErr w:type="spellStart"/>
      <w:r w:rsidRPr="004E7B63">
        <w:rPr>
          <w:rFonts w:ascii="Times New Roman" w:hAnsi="Times New Roman" w:cs="Times New Roman"/>
          <w:color w:val="FF0000"/>
          <w:sz w:val="28"/>
          <w:szCs w:val="28"/>
        </w:rPr>
        <w:t>9</w:t>
      </w:r>
      <w:proofErr w:type="spellEnd"/>
      <w:r w:rsidRPr="004E7B63">
        <w:rPr>
          <w:rFonts w:ascii="Times New Roman" w:hAnsi="Times New Roman" w:cs="Times New Roman"/>
          <w:color w:val="FF0000"/>
          <w:sz w:val="16"/>
          <w:szCs w:val="16"/>
        </w:rPr>
        <w:t xml:space="preserve"> </w:t>
      </w:r>
      <w:r w:rsidRPr="004E7B63">
        <w:rPr>
          <w:rFonts w:ascii="Times New Roman" w:hAnsi="Times New Roman" w:cs="Times New Roman"/>
          <w:color w:val="FF0000"/>
          <w:sz w:val="28"/>
          <w:szCs w:val="28"/>
        </w:rPr>
        <w:t>2</w:t>
      </w:r>
      <w:r w:rsidRPr="004E7B63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 xml:space="preserve">  و </w:t>
      </w:r>
      <w:r w:rsidRPr="004E7B63">
        <w:rPr>
          <w:rFonts w:ascii="Times New Roman" w:hAnsi="Times New Roman" w:cs="Times New Roman"/>
          <w:color w:val="FF0000"/>
          <w:sz w:val="28"/>
          <w:szCs w:val="28"/>
        </w:rPr>
        <w:t>4</w:t>
      </w:r>
      <w:r w:rsidRPr="004E7B63">
        <w:rPr>
          <w:rFonts w:ascii="Times New Roman" w:hAnsi="Times New Roman" w:cs="Times New Roman"/>
          <w:color w:val="FF0000"/>
          <w:sz w:val="16"/>
          <w:szCs w:val="16"/>
        </w:rPr>
        <w:t xml:space="preserve"> </w:t>
      </w:r>
      <w:r w:rsidRPr="004E7B63">
        <w:rPr>
          <w:rFonts w:ascii="Times New Roman" w:hAnsi="Times New Roman" w:cs="Times New Roman"/>
          <w:color w:val="FF0000"/>
          <w:sz w:val="28"/>
          <w:szCs w:val="28"/>
        </w:rPr>
        <w:t>1</w:t>
      </w:r>
      <w:r w:rsidRPr="004E7B63">
        <w:rPr>
          <w:rFonts w:ascii="Times New Roman" w:hAnsi="Times New Roman" w:cs="Times New Roman"/>
          <w:color w:val="FF0000"/>
          <w:sz w:val="16"/>
          <w:szCs w:val="16"/>
        </w:rPr>
        <w:t xml:space="preserve"> </w:t>
      </w:r>
      <w:r w:rsidRPr="004E7B63">
        <w:rPr>
          <w:rFonts w:ascii="Times New Roman" w:hAnsi="Times New Roman" w:cs="Times New Roman"/>
          <w:color w:val="FF0000"/>
          <w:sz w:val="28"/>
          <w:szCs w:val="28"/>
        </w:rPr>
        <w:t>7</w:t>
      </w:r>
      <w:r w:rsidRPr="004E7B63">
        <w:rPr>
          <w:rFonts w:ascii="Times New Roman" w:hAnsi="Times New Roman" w:cs="Times New Roman"/>
          <w:color w:val="FF0000"/>
          <w:sz w:val="16"/>
          <w:szCs w:val="16"/>
        </w:rPr>
        <w:t xml:space="preserve"> </w:t>
      </w:r>
      <w:r w:rsidRPr="004E7B63">
        <w:rPr>
          <w:rFonts w:ascii="Times New Roman" w:hAnsi="Times New Roman" w:cs="Times New Roman"/>
          <w:color w:val="FF0000"/>
          <w:sz w:val="28"/>
          <w:szCs w:val="28"/>
        </w:rPr>
        <w:t>6</w:t>
      </w:r>
      <w:r w:rsidRPr="004E7B63">
        <w:rPr>
          <w:rFonts w:ascii="Times New Roman" w:hAnsi="Times New Roman" w:cs="Times New Roman"/>
          <w:color w:val="FF0000"/>
          <w:sz w:val="16"/>
          <w:szCs w:val="16"/>
        </w:rPr>
        <w:t xml:space="preserve"> </w:t>
      </w:r>
      <w:r w:rsidRPr="004E7B63">
        <w:rPr>
          <w:rFonts w:ascii="Times New Roman" w:hAnsi="Times New Roman" w:cs="Times New Roman"/>
          <w:color w:val="FF0000"/>
          <w:sz w:val="28"/>
          <w:szCs w:val="28"/>
        </w:rPr>
        <w:t>9</w:t>
      </w:r>
      <w:r w:rsidRPr="00DE5B52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 xml:space="preserve"> </w:t>
      </w:r>
      <w:proofErr w:type="spellStart"/>
      <w:r w:rsidRPr="00DE5B52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:</w:t>
      </w:r>
      <w:proofErr w:type="spellEnd"/>
    </w:p>
    <w:p w:rsidR="00845BC1" w:rsidRDefault="002334B1" w:rsidP="000408B2">
      <w:pPr>
        <w:bidi/>
        <w:spacing w:after="0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 w:rsidRPr="002334B1">
        <w:rPr>
          <w:rFonts w:ascii="Times New Roman" w:hAnsi="Times New Roman" w:cs="Times New Roman"/>
          <w:noProof/>
          <w:color w:val="008000"/>
          <w:sz w:val="28"/>
          <w:szCs w:val="28"/>
          <w:rtl/>
          <w:lang w:eastAsia="fr-FR"/>
        </w:rPr>
        <w:pict>
          <v:shape id="_x0000_s2286" type="#_x0000_t202" style="position:absolute;left:0;text-align:left;margin-left:196.95pt;margin-top:17.75pt;width:175.75pt;height:62.35pt;z-index:251658240" filled="f" strokecolor="blue" strokeweight="1.5pt">
            <v:fill opacity="0"/>
            <v:textbox style="mso-next-textbox:#_x0000_s2286">
              <w:txbxContent>
                <w:p w:rsidR="00845BC1" w:rsidRPr="00490DFF" w:rsidRDefault="00845BC1" w:rsidP="00845BC1">
                  <w:pPr>
                    <w:bidi/>
                    <w:spacing w:after="0"/>
                    <w:rPr>
                      <w:rFonts w:ascii="Times New Roman" w:hAnsi="Times New Roman" w:cs="Times New Roman"/>
                      <w:color w:val="0000FF"/>
                      <w:sz w:val="28"/>
                      <w:szCs w:val="28"/>
                      <w:rtl/>
                      <w:lang w:bidi="ar-DZ"/>
                    </w:rPr>
                  </w:pPr>
                  <w:r w:rsidRPr="00490DFF">
                    <w:rPr>
                      <w:rFonts w:ascii="Times New Roman" w:hAnsi="Times New Roman" w:cs="Times New Roman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ملا</w:t>
                  </w:r>
                  <w:r w:rsidRPr="00490DFF">
                    <w:rPr>
                      <w:rFonts w:ascii="Times New Roman" w:hAnsi="Times New Roman" w:cs="Times New Roman" w:hint="cs"/>
                      <w:b/>
                      <w:bCs/>
                      <w:color w:val="FF0000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proofErr w:type="spellStart"/>
                  <w:r w:rsidRPr="00490DFF">
                    <w:rPr>
                      <w:rFonts w:ascii="Times New Roman" w:hAnsi="Times New Roman" w:cs="Times New Roman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ح</w:t>
                  </w:r>
                  <w:r>
                    <w:rPr>
                      <w:rFonts w:ascii="Times New Roman" w:hAnsi="Times New Roman" w:cs="Times New Roman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490DFF">
                    <w:rPr>
                      <w:rFonts w:ascii="Times New Roman" w:hAnsi="Times New Roman" w:cs="Times New Roman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ظ</w:t>
                  </w:r>
                  <w:r>
                    <w:rPr>
                      <w:rFonts w:ascii="Times New Roman" w:hAnsi="Times New Roman" w:cs="Times New Roman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490DFF">
                    <w:rPr>
                      <w:rFonts w:ascii="Times New Roman" w:hAnsi="Times New Roman" w:cs="Times New Roman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ة</w:t>
                  </w:r>
                  <w:proofErr w:type="spellEnd"/>
                  <w:r w:rsidRPr="00490DFF">
                    <w:rPr>
                      <w:rFonts w:ascii="Times New Roman" w:hAnsi="Times New Roman" w:cs="Times New Roman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proofErr w:type="spellStart"/>
                  <w:r w:rsidRPr="00490DFF">
                    <w:rPr>
                      <w:rFonts w:ascii="Times New Roman" w:hAnsi="Times New Roman" w:cs="Times New Roman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:</w:t>
                  </w:r>
                  <w:proofErr w:type="spellEnd"/>
                  <w:r>
                    <w:rPr>
                      <w:rFonts w:ascii="Times New Roman" w:hAnsi="Times New Roman" w:cs="Times New Roman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490DFF">
                    <w:rPr>
                      <w:rFonts w:ascii="Times New Roman" w:hAnsi="Times New Roman" w:cs="Times New Roman"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يلزم إجراء 79 عـمـلـيـة</w:t>
                  </w:r>
                </w:p>
                <w:p w:rsidR="00845BC1" w:rsidRPr="00490DFF" w:rsidRDefault="00845BC1" w:rsidP="00845BC1">
                  <w:pPr>
                    <w:bidi/>
                    <w:spacing w:after="0"/>
                    <w:rPr>
                      <w:rFonts w:ascii="Times New Roman" w:hAnsi="Times New Roman" w:cs="Times New Roman"/>
                      <w:color w:val="0000FF"/>
                      <w:sz w:val="28"/>
                      <w:szCs w:val="28"/>
                      <w:rtl/>
                      <w:lang w:bidi="ar-DZ"/>
                    </w:rPr>
                  </w:pPr>
                  <w:r w:rsidRPr="00490DFF">
                    <w:rPr>
                      <w:rFonts w:ascii="Times New Roman" w:hAnsi="Times New Roman" w:cs="Times New Roman"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طرح لإيجاد القاسم المشترك الاكـبـر</w:t>
                  </w:r>
                </w:p>
                <w:p w:rsidR="00845BC1" w:rsidRPr="00490DFF" w:rsidRDefault="00845BC1" w:rsidP="00845BC1">
                  <w:pPr>
                    <w:bidi/>
                    <w:spacing w:after="0"/>
                    <w:rPr>
                      <w:rFonts w:ascii="Times New Roman" w:hAnsi="Times New Roman" w:cs="Times New Roman"/>
                      <w:color w:val="0000FF"/>
                      <w:sz w:val="28"/>
                      <w:szCs w:val="28"/>
                      <w:rtl/>
                      <w:lang w:bidi="ar-DZ"/>
                    </w:rPr>
                  </w:pPr>
                  <w:r w:rsidRPr="00490DFF">
                    <w:rPr>
                      <w:rFonts w:ascii="Times New Roman" w:hAnsi="Times New Roman" w:cs="Times New Roman"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ل</w:t>
                  </w:r>
                  <w:r>
                    <w:rPr>
                      <w:rFonts w:ascii="Times New Roman" w:hAnsi="Times New Roman" w:cs="Times New Roman"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490DFF">
                    <w:rPr>
                      <w:rFonts w:ascii="Times New Roman" w:hAnsi="Times New Roman" w:cs="Times New Roman"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ل</w:t>
                  </w:r>
                  <w:r>
                    <w:rPr>
                      <w:rFonts w:ascii="Times New Roman" w:hAnsi="Times New Roman" w:cs="Times New Roman"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490DFF">
                    <w:rPr>
                      <w:rFonts w:ascii="Times New Roman" w:hAnsi="Times New Roman" w:cs="Times New Roman"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ع</w:t>
                  </w:r>
                  <w:r>
                    <w:rPr>
                      <w:rFonts w:ascii="Times New Roman" w:hAnsi="Times New Roman" w:cs="Times New Roman"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490DFF">
                    <w:rPr>
                      <w:rFonts w:ascii="Times New Roman" w:hAnsi="Times New Roman" w:cs="Times New Roman"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د</w:t>
                  </w:r>
                  <w:r w:rsidRPr="007C222D">
                    <w:rPr>
                      <w:rFonts w:ascii="Times New Roman" w:hAnsi="Times New Roman" w:cs="Times New Roman" w:hint="cs"/>
                      <w:color w:val="0000FF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490DFF">
                    <w:rPr>
                      <w:rFonts w:ascii="Times New Roman" w:hAnsi="Times New Roman" w:cs="Times New Roman" w:hint="cs"/>
                      <w:color w:val="0000FF"/>
                      <w:sz w:val="28"/>
                      <w:szCs w:val="28"/>
                      <w:rtl/>
                      <w:lang w:bidi="ar-DZ"/>
                    </w:rPr>
                    <w:t>د</w:t>
                  </w:r>
                  <w:r w:rsidRPr="007C222D">
                    <w:rPr>
                      <w:rFonts w:ascii="Times New Roman" w:hAnsi="Times New Roman" w:cs="Times New Roman" w:hint="cs"/>
                      <w:color w:val="0000FF"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proofErr w:type="gramStart"/>
                  <w:r w:rsidRPr="00490DFF">
                    <w:rPr>
                      <w:rFonts w:ascii="Times New Roman" w:hAnsi="Times New Roman" w:cs="Times New Roman"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ي</w:t>
                  </w:r>
                  <w:r>
                    <w:rPr>
                      <w:rFonts w:ascii="Times New Roman" w:hAnsi="Times New Roman" w:cs="Times New Roman" w:hint="cs"/>
                      <w:color w:val="0000FF"/>
                      <w:sz w:val="28"/>
                      <w:szCs w:val="28"/>
                      <w:rtl/>
                      <w:lang w:bidi="ar-DZ"/>
                    </w:rPr>
                    <w:t>ـ</w:t>
                  </w:r>
                  <w:r w:rsidRPr="00490DFF">
                    <w:rPr>
                      <w:rFonts w:ascii="Times New Roman" w:hAnsi="Times New Roman" w:cs="Times New Roman" w:hint="cs"/>
                      <w:color w:val="0000FF"/>
                      <w:sz w:val="28"/>
                      <w:szCs w:val="28"/>
                      <w:rtl/>
                      <w:lang w:bidi="ar-DZ"/>
                    </w:rPr>
                    <w:t xml:space="preserve">ن  </w:t>
                  </w:r>
                  <w:r w:rsidRPr="00490DFF">
                    <w:rPr>
                      <w:rFonts w:ascii="Times New Roman" w:hAnsi="Times New Roman" w:cs="Times New Roman"/>
                      <w:color w:val="0000FF"/>
                      <w:sz w:val="28"/>
                      <w:szCs w:val="28"/>
                    </w:rPr>
                    <w:t>8</w:t>
                  </w:r>
                  <w:proofErr w:type="gramEnd"/>
                  <w:r w:rsidRPr="00490DFF">
                    <w:rPr>
                      <w:rFonts w:ascii="Times New Roman" w:hAnsi="Times New Roman" w:cs="Times New Roman"/>
                      <w:color w:val="0000FF"/>
                      <w:sz w:val="16"/>
                      <w:szCs w:val="16"/>
                    </w:rPr>
                    <w:t xml:space="preserve"> </w:t>
                  </w:r>
                  <w:r w:rsidRPr="00490DFF">
                    <w:rPr>
                      <w:rFonts w:ascii="Times New Roman" w:hAnsi="Times New Roman" w:cs="Times New Roman"/>
                      <w:color w:val="0000FF"/>
                      <w:sz w:val="28"/>
                      <w:szCs w:val="28"/>
                    </w:rPr>
                    <w:t>2</w:t>
                  </w:r>
                  <w:r w:rsidRPr="00490DFF">
                    <w:rPr>
                      <w:rFonts w:ascii="Times New Roman" w:hAnsi="Times New Roman" w:cs="Times New Roman"/>
                      <w:color w:val="0000FF"/>
                      <w:sz w:val="16"/>
                      <w:szCs w:val="16"/>
                    </w:rPr>
                    <w:t xml:space="preserve"> </w:t>
                  </w:r>
                  <w:r w:rsidRPr="00490DFF">
                    <w:rPr>
                      <w:rFonts w:ascii="Times New Roman" w:hAnsi="Times New Roman" w:cs="Times New Roman"/>
                      <w:color w:val="0000FF"/>
                      <w:sz w:val="28"/>
                      <w:szCs w:val="28"/>
                    </w:rPr>
                    <w:t>9</w:t>
                  </w:r>
                  <w:r w:rsidRPr="00490DFF">
                    <w:rPr>
                      <w:rFonts w:ascii="Times New Roman" w:hAnsi="Times New Roman" w:cs="Times New Roman"/>
                      <w:color w:val="0000FF"/>
                      <w:sz w:val="16"/>
                      <w:szCs w:val="16"/>
                    </w:rPr>
                    <w:t xml:space="preserve"> </w:t>
                  </w:r>
                  <w:proofErr w:type="spellStart"/>
                  <w:r w:rsidRPr="00490DFF">
                    <w:rPr>
                      <w:rFonts w:ascii="Times New Roman" w:hAnsi="Times New Roman" w:cs="Times New Roman"/>
                      <w:color w:val="0000FF"/>
                      <w:sz w:val="28"/>
                      <w:szCs w:val="28"/>
                    </w:rPr>
                    <w:t>9</w:t>
                  </w:r>
                  <w:proofErr w:type="spellEnd"/>
                  <w:r w:rsidRPr="00490DFF">
                    <w:rPr>
                      <w:rFonts w:ascii="Times New Roman" w:hAnsi="Times New Roman" w:cs="Times New Roman"/>
                      <w:color w:val="0000FF"/>
                      <w:sz w:val="16"/>
                      <w:szCs w:val="16"/>
                    </w:rPr>
                    <w:t xml:space="preserve"> </w:t>
                  </w:r>
                  <w:r w:rsidRPr="00490DFF">
                    <w:rPr>
                      <w:rFonts w:ascii="Times New Roman" w:hAnsi="Times New Roman" w:cs="Times New Roman"/>
                      <w:color w:val="0000FF"/>
                      <w:sz w:val="28"/>
                      <w:szCs w:val="28"/>
                    </w:rPr>
                    <w:t>2</w:t>
                  </w:r>
                  <w:r w:rsidRPr="00490DFF">
                    <w:rPr>
                      <w:rFonts w:ascii="Times New Roman" w:hAnsi="Times New Roman" w:cs="Times New Roman"/>
                      <w:color w:val="0000FF"/>
                      <w:sz w:val="28"/>
                      <w:szCs w:val="28"/>
                      <w:rtl/>
                      <w:lang w:bidi="ar-DZ"/>
                    </w:rPr>
                    <w:t xml:space="preserve">  و </w:t>
                  </w:r>
                  <w:r w:rsidRPr="00490DFF">
                    <w:rPr>
                      <w:rFonts w:ascii="Times New Roman" w:hAnsi="Times New Roman" w:cs="Times New Roman"/>
                      <w:color w:val="0000FF"/>
                      <w:sz w:val="28"/>
                      <w:szCs w:val="28"/>
                    </w:rPr>
                    <w:t>4</w:t>
                  </w:r>
                  <w:r w:rsidRPr="00490DFF">
                    <w:rPr>
                      <w:rFonts w:ascii="Times New Roman" w:hAnsi="Times New Roman" w:cs="Times New Roman"/>
                      <w:color w:val="0000FF"/>
                      <w:sz w:val="16"/>
                      <w:szCs w:val="16"/>
                    </w:rPr>
                    <w:t xml:space="preserve"> </w:t>
                  </w:r>
                  <w:r w:rsidRPr="00490DFF">
                    <w:rPr>
                      <w:rFonts w:ascii="Times New Roman" w:hAnsi="Times New Roman" w:cs="Times New Roman"/>
                      <w:color w:val="0000FF"/>
                      <w:sz w:val="28"/>
                      <w:szCs w:val="28"/>
                    </w:rPr>
                    <w:t>1</w:t>
                  </w:r>
                  <w:r w:rsidRPr="00490DFF">
                    <w:rPr>
                      <w:rFonts w:ascii="Times New Roman" w:hAnsi="Times New Roman" w:cs="Times New Roman"/>
                      <w:color w:val="0000FF"/>
                      <w:sz w:val="16"/>
                      <w:szCs w:val="16"/>
                    </w:rPr>
                    <w:t xml:space="preserve"> </w:t>
                  </w:r>
                  <w:r w:rsidRPr="00490DFF">
                    <w:rPr>
                      <w:rFonts w:ascii="Times New Roman" w:hAnsi="Times New Roman" w:cs="Times New Roman"/>
                      <w:color w:val="0000FF"/>
                      <w:sz w:val="28"/>
                      <w:szCs w:val="28"/>
                    </w:rPr>
                    <w:t>7</w:t>
                  </w:r>
                  <w:r w:rsidRPr="00490DFF">
                    <w:rPr>
                      <w:rFonts w:ascii="Times New Roman" w:hAnsi="Times New Roman" w:cs="Times New Roman"/>
                      <w:color w:val="0000FF"/>
                      <w:sz w:val="16"/>
                      <w:szCs w:val="16"/>
                    </w:rPr>
                    <w:t xml:space="preserve"> </w:t>
                  </w:r>
                  <w:r w:rsidRPr="00490DFF">
                    <w:rPr>
                      <w:rFonts w:ascii="Times New Roman" w:hAnsi="Times New Roman" w:cs="Times New Roman"/>
                      <w:color w:val="0000FF"/>
                      <w:sz w:val="28"/>
                      <w:szCs w:val="28"/>
                    </w:rPr>
                    <w:t>6</w:t>
                  </w:r>
                  <w:r w:rsidRPr="00490DFF">
                    <w:rPr>
                      <w:rFonts w:ascii="Times New Roman" w:hAnsi="Times New Roman" w:cs="Times New Roman"/>
                      <w:color w:val="0000FF"/>
                      <w:sz w:val="16"/>
                      <w:szCs w:val="16"/>
                    </w:rPr>
                    <w:t xml:space="preserve"> </w:t>
                  </w:r>
                  <w:r w:rsidRPr="00490DFF">
                    <w:rPr>
                      <w:rFonts w:ascii="Times New Roman" w:hAnsi="Times New Roman" w:cs="Times New Roman"/>
                      <w:color w:val="0000FF"/>
                      <w:sz w:val="28"/>
                      <w:szCs w:val="28"/>
                    </w:rPr>
                    <w:t>9</w:t>
                  </w:r>
                </w:p>
              </w:txbxContent>
            </v:textbox>
          </v:shape>
        </w:pict>
      </w:r>
      <w:r w:rsidR="00845BC1" w:rsidRPr="002E534A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</w:t>
      </w:r>
      <w:r w:rsidR="00845BC1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لـنـسـتـعـمـل  </w:t>
      </w:r>
      <w:proofErr w:type="spellStart"/>
      <w:r w:rsidR="00845BC1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خـوا</w:t>
      </w:r>
      <w:proofErr w:type="spellEnd"/>
      <w:r w:rsidR="00845BC1" w:rsidRPr="00824583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proofErr w:type="spellStart"/>
      <w:r w:rsidR="00845BC1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رزمـيــة</w:t>
      </w:r>
      <w:proofErr w:type="spellEnd"/>
      <w:r w:rsidR="00845BC1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إ</w:t>
      </w:r>
      <w:r w:rsidR="00845BC1" w:rsidRPr="00824583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proofErr w:type="spellStart"/>
      <w:r w:rsidR="00845BC1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قـلـيــد</w:t>
      </w:r>
      <w:proofErr w:type="spellEnd"/>
      <w:r w:rsidR="00845BC1" w:rsidRPr="00824583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="00845BC1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س  </w:t>
      </w:r>
      <w:proofErr w:type="spellStart"/>
      <w:r w:rsidR="00845BC1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(</w:t>
      </w:r>
      <w:proofErr w:type="spellEnd"/>
      <w:r w:rsidR="00845BC1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845BC1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الـقــســمـــا</w:t>
      </w:r>
      <w:proofErr w:type="spellEnd"/>
      <w:r w:rsidR="00845BC1" w:rsidRPr="00824583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 w:rsidR="00845BC1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ت  </w:t>
      </w:r>
      <w:proofErr w:type="spellStart"/>
      <w:r w:rsidR="00845BC1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الـمـتــتــا</w:t>
      </w:r>
      <w:proofErr w:type="spellEnd"/>
      <w:r w:rsidR="00845BC1" w:rsidRPr="009979E4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proofErr w:type="spellStart"/>
      <w:r w:rsidR="00845BC1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بـعــة</w:t>
      </w:r>
      <w:proofErr w:type="spellEnd"/>
      <w:r w:rsidR="00845BC1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="00845BC1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)</w:t>
      </w:r>
      <w:proofErr w:type="spellEnd"/>
    </w:p>
    <w:p w:rsidR="00845BC1" w:rsidRPr="002B2324" w:rsidRDefault="00845BC1" w:rsidP="00845BC1">
      <w:pPr>
        <w:spacing w:after="0"/>
        <w:rPr>
          <w:rFonts w:ascii="Times New Roman" w:hAnsi="Times New Roman" w:cs="Times New Roman"/>
          <w:color w:val="000000"/>
          <w:sz w:val="28"/>
          <w:szCs w:val="28"/>
          <w:lang w:bidi="ar-DZ"/>
        </w:rPr>
      </w:pP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>8</w:t>
      </w:r>
      <w:r w:rsidRPr="0063316E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>2</w:t>
      </w:r>
      <w:r w:rsidRPr="0063316E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>9</w:t>
      </w:r>
      <w:r w:rsidRPr="0063316E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proofErr w:type="spellStart"/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>9</w:t>
      </w:r>
      <w:proofErr w:type="spellEnd"/>
      <w:r w:rsidRPr="0063316E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2 </w:t>
      </w:r>
      <w:r w:rsidRPr="0037114E">
        <w:rPr>
          <w:rFonts w:ascii="Arial" w:hAnsi="Arial"/>
          <w:color w:val="000000"/>
          <w:sz w:val="28"/>
          <w:szCs w:val="28"/>
          <w:lang w:bidi="ar-DZ"/>
        </w:rPr>
        <w:t>=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4</w:t>
      </w:r>
      <w:r w:rsidRPr="0063316E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>1</w:t>
      </w:r>
      <w:r w:rsidRPr="0063316E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>7</w:t>
      </w:r>
      <w:r w:rsidRPr="0063316E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>6</w:t>
      </w:r>
      <w:r w:rsidRPr="0063316E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9 </w:t>
      </w:r>
      <w:r w:rsidRPr="0037114E">
        <w:rPr>
          <w:rFonts w:ascii="Arial" w:hAnsi="Arial"/>
          <w:color w:val="000000"/>
          <w:sz w:val="28"/>
          <w:szCs w:val="28"/>
          <w:lang w:bidi="ar-DZ"/>
        </w:rPr>
        <w:t>×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1 </w:t>
      </w:r>
      <w:r w:rsidRPr="0037114E">
        <w:rPr>
          <w:rFonts w:ascii="Arial" w:hAnsi="Arial"/>
          <w:color w:val="000000"/>
          <w:sz w:val="28"/>
          <w:szCs w:val="28"/>
          <w:lang w:bidi="ar-DZ"/>
        </w:rPr>
        <w:t>+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4</w:t>
      </w:r>
      <w:r w:rsidRPr="0063316E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>1</w:t>
      </w:r>
      <w:r w:rsidRPr="0063316E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>2</w:t>
      </w:r>
      <w:r w:rsidRPr="0063316E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proofErr w:type="spellStart"/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>2</w:t>
      </w:r>
      <w:proofErr w:type="spellEnd"/>
      <w:r w:rsidRPr="0063316E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>3</w:t>
      </w:r>
    </w:p>
    <w:p w:rsidR="00845BC1" w:rsidRPr="002B2324" w:rsidRDefault="00845BC1" w:rsidP="00845BC1">
      <w:pPr>
        <w:spacing w:after="0"/>
        <w:rPr>
          <w:rFonts w:ascii="Times New Roman" w:hAnsi="Times New Roman" w:cs="Times New Roman"/>
          <w:color w:val="000000"/>
          <w:sz w:val="28"/>
          <w:szCs w:val="28"/>
          <w:lang w:bidi="ar-DZ"/>
        </w:rPr>
      </w:pP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>4</w:t>
      </w:r>
      <w:r w:rsidRPr="0063316E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>1</w:t>
      </w:r>
      <w:r w:rsidRPr="0063316E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>7</w:t>
      </w:r>
      <w:r w:rsidRPr="0063316E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>6</w:t>
      </w:r>
      <w:r w:rsidRPr="0063316E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9 </w:t>
      </w:r>
      <w:r w:rsidRPr="0037114E">
        <w:rPr>
          <w:rFonts w:ascii="Arial" w:hAnsi="Arial"/>
          <w:color w:val="000000"/>
          <w:sz w:val="28"/>
          <w:szCs w:val="28"/>
          <w:lang w:bidi="ar-DZ"/>
        </w:rPr>
        <w:t>=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4</w:t>
      </w:r>
      <w:r w:rsidRPr="0063316E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>1</w:t>
      </w:r>
      <w:r w:rsidRPr="0063316E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>2</w:t>
      </w:r>
      <w:r w:rsidRPr="0063316E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proofErr w:type="spellStart"/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>2</w:t>
      </w:r>
      <w:proofErr w:type="spellEnd"/>
      <w:r w:rsidRPr="0063316E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3 </w:t>
      </w:r>
      <w:r w:rsidRPr="0037114E">
        <w:rPr>
          <w:rFonts w:ascii="Arial" w:hAnsi="Arial"/>
          <w:color w:val="000000"/>
          <w:sz w:val="28"/>
          <w:szCs w:val="28"/>
          <w:lang w:bidi="ar-DZ"/>
        </w:rPr>
        <w:t>×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1 </w:t>
      </w:r>
      <w:r w:rsidRPr="0037114E">
        <w:rPr>
          <w:rFonts w:ascii="Arial" w:hAnsi="Arial"/>
          <w:color w:val="000000"/>
          <w:sz w:val="28"/>
          <w:szCs w:val="28"/>
          <w:lang w:bidi="ar-DZ"/>
        </w:rPr>
        <w:t>+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5</w:t>
      </w:r>
      <w:r w:rsidRPr="000526C9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>4</w:t>
      </w:r>
      <w:r w:rsidRPr="000526C9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>6</w:t>
      </w:r>
    </w:p>
    <w:p w:rsidR="00845BC1" w:rsidRPr="002B2324" w:rsidRDefault="00845BC1" w:rsidP="00845BC1">
      <w:pPr>
        <w:spacing w:after="0"/>
        <w:rPr>
          <w:rFonts w:ascii="Times New Roman" w:hAnsi="Times New Roman" w:cs="Times New Roman"/>
          <w:color w:val="000000"/>
          <w:sz w:val="28"/>
          <w:szCs w:val="28"/>
          <w:lang w:bidi="ar-DZ"/>
        </w:rPr>
      </w:pP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>4</w:t>
      </w:r>
      <w:r w:rsidRPr="0063316E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>1</w:t>
      </w:r>
      <w:r w:rsidRPr="0063316E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>2</w:t>
      </w:r>
      <w:r w:rsidRPr="0063316E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>2</w:t>
      </w:r>
      <w:proofErr w:type="spellEnd"/>
      <w:r w:rsidRPr="0063316E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>3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 w:rsidRPr="0037114E">
        <w:rPr>
          <w:rFonts w:ascii="Arial" w:hAnsi="Arial"/>
          <w:color w:val="000000"/>
          <w:sz w:val="28"/>
          <w:szCs w:val="28"/>
          <w:lang w:bidi="ar-DZ"/>
        </w:rPr>
        <w:t>=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5</w:t>
      </w:r>
      <w:r w:rsidRPr="000526C9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>4</w:t>
      </w:r>
      <w:r w:rsidRPr="000526C9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6 </w:t>
      </w:r>
      <w:r w:rsidRPr="0037114E">
        <w:rPr>
          <w:rFonts w:ascii="Arial" w:hAnsi="Arial"/>
          <w:color w:val="000000"/>
          <w:sz w:val="28"/>
          <w:szCs w:val="28"/>
          <w:lang w:bidi="ar-DZ"/>
        </w:rPr>
        <w:t>×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7</w:t>
      </w:r>
      <w:r w:rsidRPr="00EA4629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5 </w:t>
      </w:r>
      <w:r w:rsidRPr="0037114E">
        <w:rPr>
          <w:rFonts w:ascii="Arial" w:hAnsi="Arial"/>
          <w:color w:val="000000"/>
          <w:sz w:val="28"/>
          <w:szCs w:val="28"/>
          <w:lang w:bidi="ar-DZ"/>
        </w:rPr>
        <w:t>+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 w:rsidRPr="002B2324">
        <w:rPr>
          <w:rFonts w:ascii="Times New Roman" w:hAnsi="Times New Roman" w:cs="Times New Roman"/>
          <w:color w:val="FF0000"/>
          <w:sz w:val="28"/>
          <w:szCs w:val="28"/>
          <w:lang w:bidi="ar-DZ"/>
        </w:rPr>
        <w:t>2</w:t>
      </w:r>
      <w:r w:rsidRPr="00EA4629">
        <w:rPr>
          <w:rFonts w:ascii="Times New Roman" w:hAnsi="Times New Roman" w:cs="Times New Roman"/>
          <w:color w:val="FF0000"/>
          <w:sz w:val="16"/>
          <w:szCs w:val="16"/>
          <w:lang w:bidi="ar-DZ"/>
        </w:rPr>
        <w:t xml:space="preserve"> </w:t>
      </w:r>
      <w:r w:rsidRPr="002B2324">
        <w:rPr>
          <w:rFonts w:ascii="Times New Roman" w:hAnsi="Times New Roman" w:cs="Times New Roman"/>
          <w:color w:val="FF0000"/>
          <w:sz w:val="28"/>
          <w:szCs w:val="28"/>
          <w:lang w:bidi="ar-DZ"/>
        </w:rPr>
        <w:t>7</w:t>
      </w:r>
      <w:r w:rsidRPr="00EA4629">
        <w:rPr>
          <w:rFonts w:ascii="Times New Roman" w:hAnsi="Times New Roman" w:cs="Times New Roman"/>
          <w:color w:val="FF0000"/>
          <w:sz w:val="16"/>
          <w:szCs w:val="16"/>
          <w:lang w:bidi="ar-DZ"/>
        </w:rPr>
        <w:t xml:space="preserve"> </w:t>
      </w:r>
      <w:r w:rsidRPr="002B2324">
        <w:rPr>
          <w:rFonts w:ascii="Times New Roman" w:hAnsi="Times New Roman" w:cs="Times New Roman"/>
          <w:color w:val="FF0000"/>
          <w:sz w:val="28"/>
          <w:szCs w:val="28"/>
          <w:lang w:bidi="ar-DZ"/>
        </w:rPr>
        <w:t>3</w:t>
      </w:r>
    </w:p>
    <w:p w:rsidR="00845BC1" w:rsidRPr="002B2324" w:rsidRDefault="00845BC1" w:rsidP="00845BC1">
      <w:pPr>
        <w:spacing w:after="0"/>
        <w:rPr>
          <w:rFonts w:ascii="Times New Roman" w:hAnsi="Times New Roman" w:cs="Times New Roman"/>
          <w:color w:val="000000"/>
          <w:sz w:val="28"/>
          <w:szCs w:val="28"/>
          <w:lang w:bidi="ar-DZ"/>
        </w:rPr>
      </w:pP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 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 5</w:t>
      </w:r>
      <w:r w:rsidRPr="00B1616F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>4</w:t>
      </w:r>
      <w:r w:rsidRPr="00B1616F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6 </w:t>
      </w:r>
      <w:r w:rsidRPr="0037114E">
        <w:rPr>
          <w:rFonts w:ascii="Arial" w:hAnsi="Arial"/>
          <w:color w:val="000000"/>
          <w:sz w:val="28"/>
          <w:szCs w:val="28"/>
          <w:lang w:bidi="ar-DZ"/>
        </w:rPr>
        <w:t>=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2</w:t>
      </w:r>
      <w:r w:rsidRPr="00B1616F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>7</w:t>
      </w:r>
      <w:r w:rsidRPr="00B1616F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3 </w:t>
      </w:r>
      <w:r w:rsidRPr="0037114E">
        <w:rPr>
          <w:rFonts w:ascii="Arial" w:hAnsi="Arial"/>
          <w:color w:val="000000"/>
          <w:sz w:val="28"/>
          <w:szCs w:val="28"/>
          <w:lang w:bidi="ar-DZ"/>
        </w:rPr>
        <w:t>×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2 </w:t>
      </w:r>
      <w:r w:rsidRPr="0037114E">
        <w:rPr>
          <w:rFonts w:ascii="Arial" w:hAnsi="Arial"/>
          <w:color w:val="000000"/>
          <w:sz w:val="28"/>
          <w:szCs w:val="28"/>
          <w:lang w:bidi="ar-DZ"/>
        </w:rPr>
        <w:t>+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0</w:t>
      </w:r>
    </w:p>
    <w:p w:rsidR="00845BC1" w:rsidRDefault="00845BC1" w:rsidP="00845BC1">
      <w:pPr>
        <w:bidi/>
        <w:spacing w:after="0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آ</w:t>
      </w:r>
      <w:r w:rsidRPr="00A335E1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خــر </w:t>
      </w:r>
      <w:proofErr w:type="spellStart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بــا</w:t>
      </w:r>
      <w:proofErr w:type="spellEnd"/>
      <w:r w:rsidRPr="00A335E1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ق  غـيــر مـعــد</w:t>
      </w:r>
      <w:r w:rsidRPr="00A335E1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وم</w:t>
      </w:r>
      <w:proofErr w:type="spellEnd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هــو  </w:t>
      </w:r>
      <w:r>
        <w:rPr>
          <w:rFonts w:ascii="Times New Roman" w:hAnsi="Times New Roman" w:cs="Times New Roman"/>
          <w:color w:val="FF0000"/>
          <w:sz w:val="28"/>
          <w:szCs w:val="28"/>
          <w:lang w:bidi="ar-DZ"/>
        </w:rPr>
        <w:t>2</w:t>
      </w:r>
      <w:r w:rsidRPr="000E5A73">
        <w:rPr>
          <w:rFonts w:ascii="Times New Roman" w:hAnsi="Times New Roman" w:cs="Times New Roman"/>
          <w:color w:val="FF0000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color w:val="FF0000"/>
          <w:sz w:val="28"/>
          <w:szCs w:val="28"/>
          <w:lang w:bidi="ar-DZ"/>
        </w:rPr>
        <w:t>7</w:t>
      </w:r>
      <w:r w:rsidRPr="000E5A73">
        <w:rPr>
          <w:rFonts w:ascii="Times New Roman" w:hAnsi="Times New Roman" w:cs="Times New Roman"/>
          <w:color w:val="FF0000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color w:val="FF0000"/>
          <w:sz w:val="28"/>
          <w:szCs w:val="28"/>
          <w:lang w:bidi="ar-DZ"/>
        </w:rPr>
        <w:t>3</w:t>
      </w:r>
      <w:r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،</w:t>
      </w:r>
      <w:proofErr w:type="spellEnd"/>
    </w:p>
    <w:p w:rsidR="00845BC1" w:rsidRDefault="00845BC1" w:rsidP="00845BC1">
      <w:pPr>
        <w:bidi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إ</w:t>
      </w:r>
      <w:r w:rsidRPr="00A335E1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ذ</w:t>
      </w:r>
      <w:r w:rsidRPr="00A335E1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ن  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>P</w:t>
      </w:r>
      <w:r w:rsidRPr="000E5A73">
        <w:rPr>
          <w:rFonts w:ascii="Times New Roman" w:hAnsi="Times New Roman" w:cs="Times New Roman"/>
          <w:color w:val="FF0000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>G</w:t>
      </w:r>
      <w:r w:rsidRPr="000E5A73">
        <w:rPr>
          <w:rFonts w:ascii="Times New Roman" w:hAnsi="Times New Roman" w:cs="Times New Roman"/>
          <w:color w:val="FF0000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>C</w:t>
      </w:r>
      <w:r w:rsidRPr="000E5A73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D </w:t>
      </w:r>
      <w:r w:rsidRPr="004E7B63">
        <w:rPr>
          <w:rFonts w:ascii="Times New Roman" w:hAnsi="Times New Roman" w:cs="Times New Roman"/>
          <w:color w:val="000000"/>
          <w:sz w:val="28"/>
          <w:szCs w:val="28"/>
          <w:lang w:bidi="ar-DZ"/>
        </w:rPr>
        <w:t>(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>4</w:t>
      </w:r>
      <w:r w:rsidRPr="0063316E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>1</w:t>
      </w:r>
      <w:r w:rsidRPr="0063316E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>7</w:t>
      </w:r>
      <w:r w:rsidRPr="0063316E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>6</w:t>
      </w:r>
      <w:r w:rsidRPr="0063316E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>9</w:t>
      </w:r>
      <w:r w:rsidRPr="004E7B63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; 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>8</w:t>
      </w:r>
      <w:r w:rsidRPr="0063316E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>2</w:t>
      </w:r>
      <w:r w:rsidRPr="0063316E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>9</w:t>
      </w:r>
      <w:r w:rsidRPr="0063316E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proofErr w:type="spellStart"/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>9</w:t>
      </w:r>
      <w:proofErr w:type="spellEnd"/>
      <w:r w:rsidRPr="0063316E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2B2324">
        <w:rPr>
          <w:rFonts w:ascii="Times New Roman" w:hAnsi="Times New Roman" w:cs="Times New Roman"/>
          <w:color w:val="000000"/>
          <w:sz w:val="28"/>
          <w:szCs w:val="28"/>
          <w:lang w:bidi="ar-DZ"/>
        </w:rPr>
        <w:t>2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) </w:t>
      </w:r>
      <w:r w:rsidRPr="0037114E">
        <w:rPr>
          <w:rFonts w:ascii="Arial" w:hAnsi="Arial"/>
          <w:color w:val="000000"/>
          <w:sz w:val="28"/>
          <w:szCs w:val="28"/>
          <w:lang w:bidi="ar-DZ"/>
        </w:rPr>
        <w:t>=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>
        <w:rPr>
          <w:rFonts w:ascii="Times New Roman" w:hAnsi="Times New Roman" w:cs="Times New Roman"/>
          <w:color w:val="FF0000"/>
          <w:sz w:val="28"/>
          <w:szCs w:val="28"/>
          <w:lang w:bidi="ar-DZ"/>
        </w:rPr>
        <w:t>2</w:t>
      </w:r>
      <w:r w:rsidRPr="000E5A73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color w:val="FF0000"/>
          <w:sz w:val="28"/>
          <w:szCs w:val="28"/>
          <w:lang w:bidi="ar-DZ"/>
        </w:rPr>
        <w:t>7</w:t>
      </w:r>
      <w:r w:rsidRPr="000E5A73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color w:val="FF0000"/>
          <w:sz w:val="28"/>
          <w:szCs w:val="28"/>
          <w:lang w:bidi="ar-DZ"/>
        </w:rPr>
        <w:t>3</w:t>
      </w:r>
    </w:p>
    <w:p w:rsidR="00845BC1" w:rsidRPr="00C8744C" w:rsidRDefault="00845BC1" w:rsidP="00845BC1">
      <w:pPr>
        <w:bidi/>
        <w:spacing w:after="0" w:line="240" w:lineRule="auto"/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</w:pPr>
      <w:r w:rsidRPr="00C8744C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 xml:space="preserve">2 </w:t>
      </w:r>
      <w:proofErr w:type="spellStart"/>
      <w:r w:rsidRPr="00C8744C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>)</w:t>
      </w:r>
      <w:proofErr w:type="spellEnd"/>
      <w:r w:rsidRPr="00C8744C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 xml:space="preserve"> </w:t>
      </w:r>
      <w:r w:rsidRPr="00C8744C">
        <w:rPr>
          <w:rFonts w:ascii="Times New Roman" w:hAnsi="Times New Roman" w:cs="Times New Roman"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Pr="00C8744C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>ك</w:t>
      </w:r>
      <w:r w:rsidRPr="00C8744C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ـ</w:t>
      </w:r>
      <w:r w:rsidRPr="00C8744C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>ت</w:t>
      </w:r>
      <w:r w:rsidRPr="00C8744C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ــ</w:t>
      </w:r>
      <w:r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ا</w:t>
      </w:r>
      <w:proofErr w:type="spellEnd"/>
      <w:r w:rsidRPr="00A335E1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proofErr w:type="spellStart"/>
      <w:r w:rsidRPr="00C8744C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>ب</w:t>
      </w:r>
      <w:r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ــة</w:t>
      </w:r>
      <w:proofErr w:type="spellEnd"/>
      <w:r w:rsidRPr="00C8744C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 xml:space="preserve"> </w:t>
      </w:r>
      <w:r w:rsidRPr="00C8744C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 xml:space="preserve"> </w:t>
      </w:r>
      <w:r w:rsidRPr="001B618A">
        <w:rPr>
          <w:rFonts w:ascii="Times New Roman" w:hAnsi="Times New Roman" w:cs="Times New Roman"/>
          <w:position w:val="-30"/>
          <w:sz w:val="28"/>
          <w:szCs w:val="28"/>
          <w:lang w:bidi="ar-DZ"/>
        </w:rPr>
        <w:object w:dxaOrig="1180" w:dyaOrig="700">
          <v:shape id="_x0000_i1029" type="#_x0000_t75" style="width:59pt;height:35pt" o:ole="">
            <v:imagedata r:id="rId12" o:title=""/>
          </v:shape>
          <o:OLEObject Type="Embed" ProgID="Equation.DSMT4" ShapeID="_x0000_i1029" DrawAspect="Content" ObjectID="_1570213402" r:id="rId13"/>
        </w:object>
      </w:r>
      <w:r w:rsidRPr="00C8744C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 xml:space="preserve"> </w:t>
      </w:r>
      <w:r w:rsidRPr="00C8744C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 xml:space="preserve"> </w:t>
      </w:r>
      <w:r w:rsidRPr="00C8744C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>ع</w:t>
      </w:r>
      <w:r w:rsidRPr="00C8744C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ـ</w:t>
      </w:r>
      <w:r w:rsidRPr="00C8744C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>ل</w:t>
      </w:r>
      <w:r w:rsidRPr="00C8744C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ـ</w:t>
      </w:r>
      <w:r w:rsidRPr="00C8744C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>ى</w:t>
      </w:r>
      <w:r w:rsidRPr="00C8744C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 xml:space="preserve"> </w:t>
      </w:r>
      <w:r w:rsidRPr="00C8744C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 xml:space="preserve"> ش</w:t>
      </w:r>
      <w:r w:rsidRPr="00C8744C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ـ</w:t>
      </w:r>
      <w:r w:rsidRPr="00C8744C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>ك</w:t>
      </w:r>
      <w:r w:rsidRPr="00C8744C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ــ</w:t>
      </w:r>
      <w:r w:rsidRPr="00C8744C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>ل</w:t>
      </w:r>
      <w:r w:rsidRPr="00C8744C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 xml:space="preserve"> </w:t>
      </w:r>
      <w:r w:rsidRPr="00C8744C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 xml:space="preserve"> ك</w:t>
      </w:r>
      <w:r w:rsidRPr="00C8744C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ــ</w:t>
      </w:r>
      <w:r w:rsidRPr="00C8744C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>س</w:t>
      </w:r>
      <w:r w:rsidRPr="00C8744C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ـــ</w:t>
      </w:r>
      <w:r w:rsidRPr="00C8744C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>ر غ</w:t>
      </w:r>
      <w:r w:rsidRPr="00C8744C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ــ</w:t>
      </w:r>
      <w:r w:rsidRPr="00C8744C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>ي</w:t>
      </w:r>
      <w:r w:rsidRPr="00C8744C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ــ</w:t>
      </w:r>
      <w:r w:rsidRPr="00C8744C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 xml:space="preserve">ر </w:t>
      </w:r>
      <w:proofErr w:type="spellStart"/>
      <w:r w:rsidRPr="00C8744C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>ق</w:t>
      </w:r>
      <w:r w:rsidRPr="00C8744C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ــ</w:t>
      </w:r>
      <w:r w:rsidRPr="00C8744C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>ا</w:t>
      </w:r>
      <w:proofErr w:type="spellEnd"/>
      <w:r w:rsidRPr="00C8744C">
        <w:rPr>
          <w:rFonts w:ascii="Times New Roman" w:hAnsi="Times New Roman" w:cs="Times New Roman" w:hint="cs"/>
          <w:color w:val="FF0000"/>
          <w:sz w:val="16"/>
          <w:szCs w:val="16"/>
          <w:rtl/>
          <w:lang w:bidi="ar-DZ"/>
        </w:rPr>
        <w:t xml:space="preserve"> </w:t>
      </w:r>
      <w:r w:rsidRPr="00C8744C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>ب</w:t>
      </w:r>
      <w:r w:rsidRPr="00C8744C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ـــ</w:t>
      </w:r>
      <w:r w:rsidRPr="00C8744C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 xml:space="preserve">ل  </w:t>
      </w:r>
      <w:proofErr w:type="spellStart"/>
      <w:r w:rsidRPr="00C8744C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>ل</w:t>
      </w:r>
      <w:r w:rsidRPr="00C8744C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ـ</w:t>
      </w:r>
      <w:r w:rsidRPr="00C8744C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>ل</w:t>
      </w:r>
      <w:r w:rsidRPr="00C8744C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إ</w:t>
      </w:r>
      <w:proofErr w:type="spellEnd"/>
      <w:r w:rsidRPr="00C8744C">
        <w:rPr>
          <w:rFonts w:ascii="Times New Roman" w:hAnsi="Times New Roman" w:cs="Times New Roman" w:hint="cs"/>
          <w:color w:val="FF0000"/>
          <w:sz w:val="16"/>
          <w:szCs w:val="16"/>
          <w:rtl/>
          <w:lang w:bidi="ar-DZ"/>
        </w:rPr>
        <w:t xml:space="preserve"> </w:t>
      </w:r>
      <w:proofErr w:type="spellStart"/>
      <w:r w:rsidRPr="00C8744C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>خ</w:t>
      </w:r>
      <w:r w:rsidRPr="00C8744C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ـ</w:t>
      </w:r>
      <w:r w:rsidRPr="00C8744C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>ت</w:t>
      </w:r>
      <w:r w:rsidRPr="00C8744C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ـــ</w:t>
      </w:r>
      <w:r w:rsidRPr="00C8744C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>زا</w:t>
      </w:r>
      <w:proofErr w:type="spellEnd"/>
      <w:r w:rsidRPr="00C8744C">
        <w:rPr>
          <w:rFonts w:ascii="Times New Roman" w:hAnsi="Times New Roman" w:cs="Times New Roman" w:hint="cs"/>
          <w:color w:val="FF0000"/>
          <w:sz w:val="16"/>
          <w:szCs w:val="16"/>
          <w:rtl/>
          <w:lang w:bidi="ar-DZ"/>
        </w:rPr>
        <w:t xml:space="preserve"> </w:t>
      </w:r>
      <w:r w:rsidRPr="00C8744C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>ل</w:t>
      </w:r>
      <w:r w:rsidRPr="00C8744C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 xml:space="preserve"> </w:t>
      </w:r>
      <w:proofErr w:type="spellStart"/>
      <w:r w:rsidRPr="00C8744C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:</w:t>
      </w:r>
      <w:proofErr w:type="spellEnd"/>
    </w:p>
    <w:p w:rsidR="00845BC1" w:rsidRPr="00F16B88" w:rsidRDefault="000408B2" w:rsidP="000408B2">
      <w:pPr>
        <w:spacing w:after="0" w:line="240" w:lineRule="auto"/>
        <w:rPr>
          <w:rFonts w:ascii="Times New Roman" w:hAnsi="Times New Roman" w:cs="Times New Roman"/>
          <w:sz w:val="28"/>
          <w:szCs w:val="28"/>
          <w:rtl/>
          <w:lang w:bidi="ar-DZ"/>
        </w:rPr>
      </w:pPr>
      <w:r>
        <w:rPr>
          <w:rFonts w:ascii="Times New Roman" w:hAnsi="Times New Roman" w:cs="Times New Roman"/>
          <w:sz w:val="28"/>
          <w:szCs w:val="28"/>
          <w:lang w:bidi="ar-DZ"/>
        </w:rPr>
        <w:t xml:space="preserve">     </w:t>
      </w:r>
      <w:r w:rsidR="00845BC1" w:rsidRPr="00F16B88">
        <w:rPr>
          <w:rFonts w:ascii="Times New Roman" w:hAnsi="Times New Roman" w:cs="Times New Roman"/>
          <w:position w:val="-30"/>
          <w:sz w:val="28"/>
          <w:szCs w:val="28"/>
          <w:lang w:bidi="ar-DZ"/>
        </w:rPr>
        <w:object w:dxaOrig="4640" w:dyaOrig="700">
          <v:shape id="_x0000_i1030" type="#_x0000_t75" style="width:232pt;height:35pt" o:ole="">
            <v:imagedata r:id="rId14" o:title=""/>
          </v:shape>
          <o:OLEObject Type="Embed" ProgID="Equation.DSMT4" ShapeID="_x0000_i1030" DrawAspect="Content" ObjectID="_1570213403" r:id="rId15"/>
        </w:object>
      </w:r>
    </w:p>
    <w:p w:rsidR="00845BC1" w:rsidRPr="00F16B88" w:rsidRDefault="00845BC1" w:rsidP="00845BC1">
      <w:pPr>
        <w:bidi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bidi="ar-DZ"/>
        </w:rPr>
      </w:pPr>
      <w:r w:rsidRPr="00F16B88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   الـكــســـر </w:t>
      </w:r>
      <w:r w:rsidRPr="00F16B88">
        <w:rPr>
          <w:rFonts w:ascii="Times New Roman" w:hAnsi="Times New Roman" w:cs="Times New Roman"/>
          <w:color w:val="000000"/>
          <w:position w:val="-30"/>
          <w:sz w:val="28"/>
          <w:szCs w:val="28"/>
          <w:lang w:bidi="ar-DZ"/>
        </w:rPr>
        <w:object w:dxaOrig="820" w:dyaOrig="700">
          <v:shape id="_x0000_i1031" type="#_x0000_t75" style="width:41pt;height:35pt" o:ole="">
            <v:imagedata r:id="rId16" o:title=""/>
          </v:shape>
          <o:OLEObject Type="Embed" ProgID="Equation.DSMT4" ShapeID="_x0000_i1031" DrawAspect="Content" ObjectID="_1570213404" r:id="rId17"/>
        </w:object>
      </w:r>
      <w:r w:rsidRPr="00F16B88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غــيــر </w:t>
      </w:r>
      <w:proofErr w:type="spellStart"/>
      <w:r w:rsidRPr="00F16B88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قــا</w:t>
      </w:r>
      <w:proofErr w:type="spellEnd"/>
      <w:r w:rsidRPr="00F16B88">
        <w:rPr>
          <w:rFonts w:ascii="Times New Roman" w:hAnsi="Times New Roman" w:cs="Times New Roman"/>
          <w:color w:val="000000"/>
          <w:sz w:val="16"/>
          <w:szCs w:val="16"/>
          <w:rtl/>
          <w:lang w:bidi="ar-DZ"/>
        </w:rPr>
        <w:t xml:space="preserve"> </w:t>
      </w:r>
      <w:r w:rsidRPr="00F16B88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بـــل  </w:t>
      </w:r>
      <w:proofErr w:type="spellStart"/>
      <w:r w:rsidRPr="00F16B88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لـلإ</w:t>
      </w:r>
      <w:proofErr w:type="spellEnd"/>
      <w:r w:rsidRPr="00F16B88">
        <w:rPr>
          <w:rFonts w:ascii="Times New Roman" w:hAnsi="Times New Roman" w:cs="Times New Roman"/>
          <w:color w:val="000000"/>
          <w:sz w:val="16"/>
          <w:szCs w:val="16"/>
          <w:rtl/>
          <w:lang w:bidi="ar-DZ"/>
        </w:rPr>
        <w:t xml:space="preserve"> </w:t>
      </w:r>
      <w:proofErr w:type="spellStart"/>
      <w:r w:rsidRPr="00F16B88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خـتـــزا</w:t>
      </w:r>
      <w:proofErr w:type="spellEnd"/>
      <w:r w:rsidRPr="00F16B88">
        <w:rPr>
          <w:rFonts w:ascii="Times New Roman" w:hAnsi="Times New Roman" w:cs="Times New Roman"/>
          <w:color w:val="000000"/>
          <w:sz w:val="16"/>
          <w:szCs w:val="16"/>
          <w:rtl/>
          <w:lang w:bidi="ar-DZ"/>
        </w:rPr>
        <w:t xml:space="preserve"> </w:t>
      </w:r>
      <w:r w:rsidRPr="00F16B88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ل </w:t>
      </w:r>
      <w:proofErr w:type="spellStart"/>
      <w:r w:rsidRPr="00F16B88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؛</w:t>
      </w:r>
      <w:proofErr w:type="spellEnd"/>
      <w:r w:rsidRPr="00F16B88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فـا</w:t>
      </w:r>
      <w:r w:rsidRPr="00F16B88">
        <w:rPr>
          <w:rFonts w:ascii="Times New Roman" w:hAnsi="Times New Roman" w:cs="Times New Roman"/>
          <w:color w:val="000000"/>
          <w:sz w:val="16"/>
          <w:szCs w:val="16"/>
          <w:rtl/>
          <w:lang w:bidi="ar-DZ"/>
        </w:rPr>
        <w:t xml:space="preserve"> </w:t>
      </w:r>
      <w:r w:rsidRPr="00F16B88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لـعــد</w:t>
      </w:r>
      <w:r w:rsidRPr="00F16B88">
        <w:rPr>
          <w:rFonts w:ascii="Times New Roman" w:hAnsi="Times New Roman" w:cs="Times New Roman"/>
          <w:color w:val="000000"/>
          <w:sz w:val="16"/>
          <w:szCs w:val="16"/>
          <w:rtl/>
          <w:lang w:bidi="ar-DZ"/>
        </w:rPr>
        <w:t xml:space="preserve"> </w:t>
      </w:r>
      <w:r w:rsidRPr="00F16B88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د</w:t>
      </w:r>
      <w:r w:rsidRPr="00F16B88">
        <w:rPr>
          <w:rFonts w:ascii="Times New Roman" w:hAnsi="Times New Roman" w:cs="Times New Roman"/>
          <w:color w:val="000000"/>
          <w:sz w:val="16"/>
          <w:szCs w:val="16"/>
          <w:rtl/>
          <w:lang w:bidi="ar-DZ"/>
        </w:rPr>
        <w:t xml:space="preserve"> </w:t>
      </w:r>
      <w:r w:rsidRPr="00F16B88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ا</w:t>
      </w:r>
      <w:r w:rsidRPr="00F16B88">
        <w:rPr>
          <w:rFonts w:ascii="Times New Roman" w:hAnsi="Times New Roman" w:cs="Times New Roman"/>
          <w:color w:val="000000"/>
          <w:sz w:val="16"/>
          <w:szCs w:val="16"/>
          <w:rtl/>
          <w:lang w:bidi="ar-DZ"/>
        </w:rPr>
        <w:t xml:space="preserve"> </w:t>
      </w:r>
      <w:r w:rsidRPr="00F16B88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ن  </w:t>
      </w:r>
      <w:r w:rsidRPr="00F16B88">
        <w:rPr>
          <w:rFonts w:ascii="Times New Roman" w:hAnsi="Times New Roman" w:cs="Times New Roman"/>
          <w:color w:val="000000"/>
          <w:sz w:val="28"/>
          <w:szCs w:val="28"/>
          <w:lang w:bidi="ar-DZ"/>
        </w:rPr>
        <w:t>3</w:t>
      </w:r>
      <w:r w:rsidRPr="00F16B88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F16B88">
        <w:rPr>
          <w:rFonts w:ascii="Times New Roman" w:hAnsi="Times New Roman" w:cs="Times New Roman"/>
          <w:color w:val="000000"/>
          <w:sz w:val="28"/>
          <w:szCs w:val="28"/>
          <w:lang w:bidi="ar-DZ"/>
        </w:rPr>
        <w:t>0</w:t>
      </w:r>
      <w:r w:rsidRPr="00F16B88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F16B88">
        <w:rPr>
          <w:rFonts w:ascii="Times New Roman" w:hAnsi="Times New Roman" w:cs="Times New Roman"/>
          <w:color w:val="000000"/>
          <w:sz w:val="28"/>
          <w:szCs w:val="28"/>
          <w:lang w:bidi="ar-DZ"/>
        </w:rPr>
        <w:t>4</w:t>
      </w:r>
      <w:r w:rsidRPr="00F16B88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و </w:t>
      </w:r>
      <w:r w:rsidRPr="00F16B88">
        <w:rPr>
          <w:rFonts w:ascii="Times New Roman" w:hAnsi="Times New Roman" w:cs="Times New Roman"/>
          <w:color w:val="000000"/>
          <w:sz w:val="28"/>
          <w:szCs w:val="28"/>
          <w:lang w:bidi="ar-DZ"/>
        </w:rPr>
        <w:t>1</w:t>
      </w:r>
      <w:r w:rsidRPr="00F16B88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F16B88">
        <w:rPr>
          <w:rFonts w:ascii="Times New Roman" w:hAnsi="Times New Roman" w:cs="Times New Roman"/>
          <w:color w:val="000000"/>
          <w:sz w:val="28"/>
          <w:szCs w:val="28"/>
          <w:lang w:bidi="ar-DZ"/>
        </w:rPr>
        <w:t>5</w:t>
      </w:r>
      <w:r w:rsidRPr="00F16B88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F16B88">
        <w:rPr>
          <w:rFonts w:ascii="Times New Roman" w:hAnsi="Times New Roman" w:cs="Times New Roman"/>
          <w:color w:val="000000"/>
          <w:sz w:val="28"/>
          <w:szCs w:val="28"/>
          <w:lang w:bidi="ar-DZ"/>
        </w:rPr>
        <w:t>3</w:t>
      </w:r>
    </w:p>
    <w:p w:rsidR="00845BC1" w:rsidRPr="002B2324" w:rsidRDefault="00845BC1" w:rsidP="00845BC1">
      <w:pPr>
        <w:bidi/>
        <w:spacing w:after="0" w:line="360" w:lineRule="auto"/>
        <w:rPr>
          <w:rFonts w:ascii="Times New Roman" w:hAnsi="Times New Roman" w:cs="Times New Roman"/>
          <w:sz w:val="28"/>
          <w:szCs w:val="28"/>
          <w:rtl/>
          <w:lang w:bidi="ar-DZ"/>
        </w:rPr>
      </w:pPr>
      <w:r w:rsidRPr="00F16B88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   أ</w:t>
      </w:r>
      <w:r w:rsidRPr="00F16B88">
        <w:rPr>
          <w:rFonts w:ascii="Times New Roman" w:hAnsi="Times New Roman" w:cs="Times New Roman"/>
          <w:color w:val="000000"/>
          <w:sz w:val="16"/>
          <w:szCs w:val="16"/>
          <w:rtl/>
          <w:lang w:bidi="ar-DZ"/>
        </w:rPr>
        <w:t xml:space="preserve"> </w:t>
      </w:r>
      <w:r w:rsidRPr="00F16B88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ولـيــا</w:t>
      </w:r>
      <w:r w:rsidRPr="00F16B88">
        <w:rPr>
          <w:rFonts w:ascii="Times New Roman" w:hAnsi="Times New Roman" w:cs="Times New Roman"/>
          <w:color w:val="000000"/>
          <w:sz w:val="16"/>
          <w:szCs w:val="16"/>
          <w:rtl/>
          <w:lang w:bidi="ar-DZ"/>
        </w:rPr>
        <w:t xml:space="preserve"> </w:t>
      </w:r>
      <w:r w:rsidRPr="00F16B88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ن  فـيـمــا  بـيـنـهـمــا </w:t>
      </w:r>
      <w:proofErr w:type="spellStart"/>
      <w:r w:rsidRPr="00F16B88">
        <w:rPr>
          <w:rFonts w:ascii="Times New Roman" w:hAnsi="Times New Roman" w:cs="Times New Roman"/>
          <w:sz w:val="28"/>
          <w:szCs w:val="28"/>
          <w:rtl/>
          <w:lang w:bidi="ar-DZ"/>
        </w:rPr>
        <w:t>؛</w:t>
      </w:r>
      <w:proofErr w:type="spellEnd"/>
      <w:r w:rsidRPr="00F16B88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و مـنـه </w:t>
      </w:r>
      <w:proofErr w:type="spellStart"/>
      <w:r w:rsidRPr="00F16B88">
        <w:rPr>
          <w:rFonts w:ascii="Times New Roman" w:hAnsi="Times New Roman" w:cs="Times New Roman"/>
          <w:sz w:val="28"/>
          <w:szCs w:val="28"/>
          <w:rtl/>
          <w:lang w:bidi="ar-DZ"/>
        </w:rPr>
        <w:t>:</w:t>
      </w:r>
      <w:proofErr w:type="spellEnd"/>
      <w:r w:rsidRPr="00F16B88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 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>P</w:t>
      </w:r>
      <w:r w:rsidRPr="000E5A73">
        <w:rPr>
          <w:rFonts w:ascii="Times New Roman" w:hAnsi="Times New Roman" w:cs="Times New Roman"/>
          <w:color w:val="FF0000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>G</w:t>
      </w:r>
      <w:r w:rsidRPr="000E5A73">
        <w:rPr>
          <w:rFonts w:ascii="Times New Roman" w:hAnsi="Times New Roman" w:cs="Times New Roman"/>
          <w:color w:val="FF0000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>C</w:t>
      </w:r>
      <w:r w:rsidRPr="000E5A73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D </w:t>
      </w:r>
      <w:r w:rsidRPr="004E7B63">
        <w:rPr>
          <w:rFonts w:ascii="Times New Roman" w:hAnsi="Times New Roman" w:cs="Times New Roman"/>
          <w:color w:val="000000"/>
          <w:sz w:val="28"/>
          <w:szCs w:val="28"/>
          <w:lang w:bidi="ar-DZ"/>
        </w:rPr>
        <w:t>(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3</w:t>
      </w:r>
      <w:r w:rsidRPr="0063316E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>0</w:t>
      </w:r>
      <w:r w:rsidRPr="0063316E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>4</w:t>
      </w:r>
      <w:r w:rsidRPr="004E7B63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; 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>1</w:t>
      </w:r>
      <w:r w:rsidRPr="0063316E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>5</w:t>
      </w:r>
      <w:r w:rsidRPr="0063316E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3 ) </w:t>
      </w:r>
      <w:r w:rsidRPr="0037114E">
        <w:rPr>
          <w:rFonts w:ascii="Arial" w:hAnsi="Arial"/>
          <w:color w:val="000000"/>
          <w:sz w:val="28"/>
          <w:szCs w:val="28"/>
          <w:lang w:bidi="ar-DZ"/>
        </w:rPr>
        <w:t>=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>
        <w:rPr>
          <w:rFonts w:ascii="Times New Roman" w:hAnsi="Times New Roman" w:cs="Times New Roman"/>
          <w:color w:val="FF0000"/>
          <w:sz w:val="28"/>
          <w:szCs w:val="28"/>
          <w:lang w:bidi="ar-DZ"/>
        </w:rPr>
        <w:t>1</w:t>
      </w:r>
    </w:p>
    <w:p w:rsidR="00845BC1" w:rsidRDefault="00845BC1" w:rsidP="00845BC1">
      <w:pPr>
        <w:bidi/>
        <w:spacing w:after="0" w:line="240" w:lineRule="auto"/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</w:pPr>
      <w:r w:rsidRPr="005779FF">
        <w:rPr>
          <w:rFonts w:ascii="Times New Roman" w:hAnsi="Times New Roman" w:cs="Times New Roman"/>
          <w:b/>
          <w:bCs/>
          <w:color w:val="008000"/>
          <w:sz w:val="28"/>
          <w:szCs w:val="28"/>
          <w:u w:val="single"/>
          <w:rtl/>
          <w:lang w:bidi="ar-DZ"/>
        </w:rPr>
        <w:t>الـتـمــريــن</w:t>
      </w:r>
      <w:r w:rsidRPr="005779FF">
        <w:rPr>
          <w:rFonts w:ascii="Times New Roman" w:hAnsi="Times New Roman" w:cs="Times New Roman" w:hint="cs"/>
          <w:b/>
          <w:bCs/>
          <w:color w:val="008000"/>
          <w:sz w:val="28"/>
          <w:szCs w:val="28"/>
          <w:u w:val="single"/>
          <w:rtl/>
          <w:lang w:bidi="ar-DZ"/>
        </w:rPr>
        <w:t xml:space="preserve"> </w:t>
      </w:r>
      <w:r w:rsidRPr="005779FF">
        <w:rPr>
          <w:rFonts w:ascii="Times New Roman" w:hAnsi="Times New Roman" w:cs="Times New Roman"/>
          <w:b/>
          <w:bCs/>
          <w:snapToGrid w:val="0"/>
          <w:color w:val="008000"/>
          <w:sz w:val="28"/>
          <w:szCs w:val="28"/>
          <w:u w:val="single"/>
          <w:rtl/>
        </w:rPr>
        <w:t xml:space="preserve"> </w:t>
      </w:r>
      <w:proofErr w:type="spellStart"/>
      <w:r w:rsidRPr="005779FF">
        <w:rPr>
          <w:rFonts w:ascii="Times New Roman" w:hAnsi="Times New Roman" w:cs="Times New Roman"/>
          <w:b/>
          <w:bCs/>
          <w:snapToGrid w:val="0"/>
          <w:color w:val="008000"/>
          <w:sz w:val="28"/>
          <w:szCs w:val="28"/>
          <w:u w:val="single"/>
          <w:rtl/>
          <w:lang w:bidi="ar-DZ"/>
        </w:rPr>
        <w:t>الـثـــا</w:t>
      </w:r>
      <w:proofErr w:type="spellEnd"/>
      <w:r w:rsidRPr="005779FF">
        <w:rPr>
          <w:rFonts w:ascii="Times New Roman" w:hAnsi="Times New Roman" w:cs="Times New Roman"/>
          <w:b/>
          <w:bCs/>
          <w:color w:val="008000"/>
          <w:sz w:val="16"/>
          <w:szCs w:val="16"/>
          <w:u w:val="single"/>
          <w:rtl/>
        </w:rPr>
        <w:t xml:space="preserve"> </w:t>
      </w:r>
      <w:r w:rsidRPr="005779FF">
        <w:rPr>
          <w:rFonts w:ascii="Times New Roman" w:hAnsi="Times New Roman" w:cs="Times New Roman"/>
          <w:b/>
          <w:bCs/>
          <w:snapToGrid w:val="0"/>
          <w:color w:val="008000"/>
          <w:sz w:val="28"/>
          <w:szCs w:val="28"/>
          <w:u w:val="single"/>
          <w:rtl/>
          <w:lang w:bidi="ar-DZ"/>
        </w:rPr>
        <w:t>نــــي</w:t>
      </w:r>
      <w:r w:rsidRPr="005779FF">
        <w:rPr>
          <w:rFonts w:ascii="Times New Roman" w:hAnsi="Times New Roman" w:cs="Times New Roman"/>
          <w:b/>
          <w:bCs/>
          <w:snapToGrid w:val="0"/>
          <w:color w:val="008000"/>
          <w:sz w:val="28"/>
          <w:szCs w:val="28"/>
          <w:rtl/>
          <w:lang w:bidi="ar-DZ"/>
        </w:rPr>
        <w:t xml:space="preserve"> </w:t>
      </w:r>
      <w:proofErr w:type="spellStart"/>
      <w:r w:rsidRPr="005779FF">
        <w:rPr>
          <w:rFonts w:ascii="Times New Roman" w:hAnsi="Times New Roman" w:cs="Times New Roman"/>
          <w:b/>
          <w:bCs/>
          <w:snapToGrid w:val="0"/>
          <w:color w:val="008000"/>
          <w:sz w:val="28"/>
          <w:szCs w:val="28"/>
          <w:rtl/>
        </w:rPr>
        <w:t>:</w:t>
      </w:r>
      <w:proofErr w:type="spellEnd"/>
      <w:r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 </w:t>
      </w:r>
      <w:proofErr w:type="spellStart"/>
      <w:r w:rsidRPr="005779FF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(</w:t>
      </w:r>
      <w:proofErr w:type="spellEnd"/>
      <w:r w:rsidRPr="005779FF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 xml:space="preserve"> ش ت م </w:t>
      </w:r>
      <w:proofErr w:type="spellStart"/>
      <w:r w:rsidRPr="005779FF">
        <w:rPr>
          <w:rFonts w:ascii="Arial" w:hAnsi="Arial"/>
          <w:color w:val="008000"/>
          <w:sz w:val="28"/>
          <w:szCs w:val="28"/>
          <w:rtl/>
          <w:lang w:bidi="ar-DZ"/>
        </w:rPr>
        <w:t>–</w:t>
      </w:r>
      <w:proofErr w:type="spellEnd"/>
      <w:r w:rsidRPr="005779FF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 xml:space="preserve"> د</w:t>
      </w:r>
      <w:r w:rsidRPr="005779FF">
        <w:rPr>
          <w:rFonts w:ascii="Times New Roman" w:hAnsi="Times New Roman" w:cs="Times New Roman" w:hint="cs"/>
          <w:color w:val="008000"/>
          <w:sz w:val="16"/>
          <w:szCs w:val="16"/>
          <w:rtl/>
          <w:lang w:bidi="ar-DZ"/>
        </w:rPr>
        <w:t xml:space="preserve"> </w:t>
      </w:r>
      <w:proofErr w:type="spellStart"/>
      <w:r w:rsidRPr="005779FF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ورة</w:t>
      </w:r>
      <w:proofErr w:type="spellEnd"/>
      <w:r w:rsidRPr="005779FF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 xml:space="preserve"> </w:t>
      </w:r>
      <w:r w:rsidRPr="005779FF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r w:rsidRPr="005779FF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جــوا</w:t>
      </w:r>
      <w:r w:rsidRPr="005779FF">
        <w:rPr>
          <w:rFonts w:ascii="Times New Roman" w:hAnsi="Times New Roman" w:cs="Times New Roman" w:hint="cs"/>
          <w:color w:val="008000"/>
          <w:sz w:val="16"/>
          <w:szCs w:val="16"/>
          <w:rtl/>
          <w:lang w:bidi="ar-DZ"/>
        </w:rPr>
        <w:t xml:space="preserve"> </w:t>
      </w:r>
      <w:r w:rsidRPr="005779FF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ن</w:t>
      </w:r>
      <w:r w:rsidRPr="005779FF">
        <w:rPr>
          <w:rFonts w:ascii="Times New Roman" w:hAnsi="Times New Roman" w:cs="Times New Roman" w:hint="cs"/>
          <w:color w:val="008000"/>
          <w:sz w:val="28"/>
          <w:szCs w:val="28"/>
          <w:rtl/>
          <w:lang w:bidi="ar-DZ"/>
        </w:rPr>
        <w:t xml:space="preserve"> </w:t>
      </w:r>
      <w:r w:rsidRPr="005779FF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 xml:space="preserve"> </w:t>
      </w:r>
      <w:r w:rsidRPr="005779FF">
        <w:rPr>
          <w:rFonts w:ascii="Times New Roman" w:hAnsi="Times New Roman" w:cs="Times New Roman"/>
          <w:color w:val="008000"/>
          <w:sz w:val="28"/>
          <w:szCs w:val="28"/>
          <w:lang w:bidi="ar-DZ"/>
        </w:rPr>
        <w:t>2</w:t>
      </w:r>
      <w:r w:rsidRPr="005779FF">
        <w:rPr>
          <w:rFonts w:ascii="Times New Roman" w:hAnsi="Times New Roman" w:cs="Times New Roman"/>
          <w:color w:val="008000"/>
          <w:sz w:val="16"/>
          <w:szCs w:val="16"/>
          <w:lang w:bidi="ar-DZ"/>
        </w:rPr>
        <w:t xml:space="preserve"> </w:t>
      </w:r>
      <w:r w:rsidRPr="005779FF">
        <w:rPr>
          <w:rFonts w:ascii="Times New Roman" w:hAnsi="Times New Roman" w:cs="Times New Roman"/>
          <w:color w:val="008000"/>
          <w:sz w:val="28"/>
          <w:szCs w:val="28"/>
          <w:lang w:bidi="ar-DZ"/>
        </w:rPr>
        <w:t>0</w:t>
      </w:r>
      <w:r w:rsidRPr="005779FF">
        <w:rPr>
          <w:rFonts w:ascii="Times New Roman" w:hAnsi="Times New Roman" w:cs="Times New Roman"/>
          <w:color w:val="008000"/>
          <w:sz w:val="16"/>
          <w:szCs w:val="16"/>
          <w:lang w:bidi="ar-DZ"/>
        </w:rPr>
        <w:t xml:space="preserve"> </w:t>
      </w:r>
      <w:proofErr w:type="spellStart"/>
      <w:r w:rsidRPr="005779FF">
        <w:rPr>
          <w:rFonts w:ascii="Times New Roman" w:hAnsi="Times New Roman" w:cs="Times New Roman"/>
          <w:color w:val="008000"/>
          <w:sz w:val="28"/>
          <w:szCs w:val="28"/>
          <w:lang w:bidi="ar-DZ"/>
        </w:rPr>
        <w:t>0</w:t>
      </w:r>
      <w:proofErr w:type="spellEnd"/>
      <w:r w:rsidRPr="005779FF">
        <w:rPr>
          <w:rFonts w:ascii="Times New Roman" w:hAnsi="Times New Roman" w:cs="Times New Roman"/>
          <w:color w:val="008000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color w:val="008000"/>
          <w:sz w:val="28"/>
          <w:szCs w:val="28"/>
          <w:lang w:bidi="ar-DZ"/>
        </w:rPr>
        <w:t>7</w:t>
      </w:r>
      <w:r w:rsidRPr="005779FF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 xml:space="preserve"> </w:t>
      </w:r>
      <w:proofErr w:type="spellStart"/>
      <w:r w:rsidRPr="005779FF">
        <w:rPr>
          <w:rFonts w:ascii="Times New Roman" w:hAnsi="Times New Roman" w:cs="Times New Roman"/>
          <w:color w:val="008000"/>
          <w:sz w:val="28"/>
          <w:szCs w:val="28"/>
          <w:rtl/>
          <w:lang w:bidi="ar-DZ"/>
        </w:rPr>
        <w:t>)</w:t>
      </w:r>
      <w:proofErr w:type="spellEnd"/>
    </w:p>
    <w:p w:rsidR="00845BC1" w:rsidRDefault="00845BC1" w:rsidP="00845BC1">
      <w:pPr>
        <w:widowControl w:val="0"/>
        <w:bidi/>
        <w:spacing w:after="0"/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</w:pPr>
      <w:r w:rsidRPr="0040356B">
        <w:rPr>
          <w:rFonts w:ascii="Times New Roman" w:hAnsi="Times New Roman" w:cs="Times New Roman"/>
          <w:snapToGrid w:val="0"/>
          <w:color w:val="FF0000"/>
          <w:sz w:val="28"/>
          <w:szCs w:val="28"/>
          <w:rtl/>
        </w:rPr>
        <w:t xml:space="preserve">1 </w:t>
      </w:r>
      <w:proofErr w:type="spellStart"/>
      <w:r w:rsidRPr="0040356B">
        <w:rPr>
          <w:rFonts w:ascii="Times New Roman" w:hAnsi="Times New Roman" w:cs="Times New Roman"/>
          <w:snapToGrid w:val="0"/>
          <w:color w:val="FF0000"/>
          <w:sz w:val="28"/>
          <w:szCs w:val="28"/>
          <w:rtl/>
        </w:rPr>
        <w:t>)</w:t>
      </w:r>
      <w:proofErr w:type="spellEnd"/>
      <w:r w:rsidRPr="0040356B">
        <w:rPr>
          <w:rFonts w:ascii="Times New Roman" w:hAnsi="Times New Roman" w:cs="Times New Roman"/>
          <w:snapToGrid w:val="0"/>
          <w:color w:val="FF0000"/>
          <w:sz w:val="28"/>
          <w:szCs w:val="28"/>
          <w:rtl/>
        </w:rPr>
        <w:t xml:space="preserve"> </w:t>
      </w:r>
      <w:proofErr w:type="spellStart"/>
      <w:r>
        <w:rPr>
          <w:rFonts w:ascii="Times New Roman" w:hAnsi="Times New Roman" w:cs="Times New Roman" w:hint="cs"/>
          <w:snapToGrid w:val="0"/>
          <w:color w:val="FF0000"/>
          <w:sz w:val="28"/>
          <w:szCs w:val="28"/>
          <w:rtl/>
        </w:rPr>
        <w:t>الإ</w:t>
      </w:r>
      <w:proofErr w:type="spellEnd"/>
      <w:r w:rsidRPr="0096763C">
        <w:rPr>
          <w:rFonts w:ascii="Times New Roman" w:hAnsi="Times New Roman" w:cs="Times New Roman" w:hint="cs"/>
          <w:snapToGrid w:val="0"/>
          <w:color w:val="FF0000"/>
          <w:sz w:val="16"/>
          <w:szCs w:val="16"/>
          <w:rtl/>
        </w:rPr>
        <w:t xml:space="preserve"> </w:t>
      </w:r>
      <w:r>
        <w:rPr>
          <w:rFonts w:ascii="Times New Roman" w:hAnsi="Times New Roman" w:cs="Times New Roman" w:hint="cs"/>
          <w:snapToGrid w:val="0"/>
          <w:color w:val="FF0000"/>
          <w:sz w:val="28"/>
          <w:szCs w:val="28"/>
          <w:rtl/>
        </w:rPr>
        <w:t>نـــش</w:t>
      </w:r>
      <w:proofErr w:type="spellStart"/>
      <w:r w:rsidRPr="0040356B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>ـ</w:t>
      </w:r>
      <w:r w:rsidRPr="0040356B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ـ</w:t>
      </w:r>
      <w:r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ـــ</w:t>
      </w:r>
      <w:r w:rsidRPr="0040356B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ـ</w:t>
      </w:r>
      <w:r w:rsidRPr="0040356B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>ــ</w:t>
      </w:r>
      <w:r w:rsidRPr="0040356B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ا</w:t>
      </w:r>
      <w:proofErr w:type="spellEnd"/>
      <w:r w:rsidRPr="0040018F">
        <w:rPr>
          <w:rFonts w:ascii="Times New Roman" w:hAnsi="Times New Roman" w:cs="Times New Roman"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 xml:space="preserve">ء </w:t>
      </w:r>
      <w:proofErr w:type="spellStart"/>
      <w:r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:</w:t>
      </w:r>
      <w:proofErr w:type="spellEnd"/>
    </w:p>
    <w:p w:rsidR="00845BC1" w:rsidRDefault="00845BC1" w:rsidP="00845BC1">
      <w:pPr>
        <w:widowControl w:val="0"/>
        <w:bidi/>
        <w:spacing w:after="0"/>
        <w:rPr>
          <w:rFonts w:ascii="Times New Roman" w:hAnsi="Times New Roman" w:cs="Times New Roman"/>
          <w:snapToGrid w:val="0"/>
          <w:color w:val="FF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snapToGrid w:val="0"/>
          <w:color w:val="FF0000"/>
          <w:sz w:val="28"/>
          <w:szCs w:val="28"/>
          <w:rtl/>
          <w:lang w:bidi="ar-DZ"/>
        </w:rPr>
        <w:t xml:space="preserve">2 </w:t>
      </w:r>
      <w:proofErr w:type="spellStart"/>
      <w:r>
        <w:rPr>
          <w:rFonts w:ascii="Times New Roman" w:hAnsi="Times New Roman" w:cs="Times New Roman" w:hint="cs"/>
          <w:snapToGrid w:val="0"/>
          <w:color w:val="FF0000"/>
          <w:sz w:val="28"/>
          <w:szCs w:val="28"/>
          <w:rtl/>
          <w:lang w:bidi="ar-DZ"/>
        </w:rPr>
        <w:t>)</w:t>
      </w:r>
      <w:proofErr w:type="spellEnd"/>
      <w:r>
        <w:rPr>
          <w:rFonts w:ascii="Times New Roman" w:hAnsi="Times New Roman" w:cs="Times New Roman" w:hint="cs"/>
          <w:snapToGrid w:val="0"/>
          <w:color w:val="FF0000"/>
          <w:sz w:val="28"/>
          <w:szCs w:val="28"/>
          <w:rtl/>
          <w:lang w:bidi="ar-DZ"/>
        </w:rPr>
        <w:t xml:space="preserve"> حـســا</w:t>
      </w:r>
      <w:r w:rsidRPr="00EF4909">
        <w:rPr>
          <w:rFonts w:ascii="Times New Roman" w:hAnsi="Times New Roman" w:cs="Times New Roman" w:hint="cs"/>
          <w:snapToGrid w:val="0"/>
          <w:color w:val="FF0000"/>
          <w:sz w:val="16"/>
          <w:szCs w:val="16"/>
          <w:rtl/>
          <w:lang w:bidi="ar-DZ"/>
        </w:rPr>
        <w:t xml:space="preserve"> </w:t>
      </w:r>
      <w:proofErr w:type="gramStart"/>
      <w:r>
        <w:rPr>
          <w:rFonts w:ascii="Times New Roman" w:hAnsi="Times New Roman" w:cs="Times New Roman" w:hint="cs"/>
          <w:snapToGrid w:val="0"/>
          <w:color w:val="FF0000"/>
          <w:sz w:val="28"/>
          <w:szCs w:val="28"/>
          <w:rtl/>
          <w:lang w:bidi="ar-DZ"/>
        </w:rPr>
        <w:t xml:space="preserve">ب  </w:t>
      </w:r>
      <w:r>
        <w:rPr>
          <w:rFonts w:ascii="Times New Roman" w:hAnsi="Times New Roman" w:cs="Times New Roman"/>
          <w:snapToGrid w:val="0"/>
          <w:color w:val="FF0000"/>
          <w:sz w:val="28"/>
          <w:szCs w:val="28"/>
          <w:lang w:bidi="ar-DZ"/>
        </w:rPr>
        <w:t>A</w:t>
      </w:r>
      <w:proofErr w:type="gramEnd"/>
      <w:r w:rsidRPr="00EF4909">
        <w:rPr>
          <w:rFonts w:ascii="Times New Roman" w:hAnsi="Times New Roman" w:cs="Times New Roman"/>
          <w:snapToGrid w:val="0"/>
          <w:color w:val="FF0000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snapToGrid w:val="0"/>
          <w:color w:val="FF0000"/>
          <w:sz w:val="28"/>
          <w:szCs w:val="28"/>
          <w:lang w:bidi="ar-DZ"/>
        </w:rPr>
        <w:t>C</w:t>
      </w:r>
      <w:r>
        <w:rPr>
          <w:rFonts w:ascii="Times New Roman" w:hAnsi="Times New Roman" w:cs="Times New Roman" w:hint="cs"/>
          <w:snapToGrid w:val="0"/>
          <w:color w:val="FF0000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ascii="Times New Roman" w:hAnsi="Times New Roman" w:cs="Times New Roman" w:hint="cs"/>
          <w:snapToGrid w:val="0"/>
          <w:color w:val="FF0000"/>
          <w:sz w:val="28"/>
          <w:szCs w:val="28"/>
          <w:rtl/>
          <w:lang w:bidi="ar-DZ"/>
        </w:rPr>
        <w:t>:</w:t>
      </w:r>
      <w:proofErr w:type="spellEnd"/>
    </w:p>
    <w:p w:rsidR="00845BC1" w:rsidRDefault="002334B1" w:rsidP="00845BC1">
      <w:pPr>
        <w:widowControl w:val="0"/>
        <w:bidi/>
        <w:spacing w:after="0"/>
        <w:rPr>
          <w:rFonts w:ascii="Times New Roman" w:hAnsi="Times New Roman" w:cs="Times New Roman"/>
          <w:snapToGrid w:val="0"/>
          <w:color w:val="000000"/>
          <w:sz w:val="28"/>
          <w:szCs w:val="28"/>
          <w:rtl/>
        </w:rPr>
      </w:pPr>
      <w:r w:rsidRPr="002334B1"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group id="_x0000_s2287" style="position:absolute;left:0;text-align:left;margin-left:-14.1pt;margin-top:1.75pt;width:217.05pt;height:190pt;z-index:251659264" coordorigin="8297,7757" coordsize="4341,3800"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2288" type="#_x0000_t6" style="position:absolute;left:8723;top:8190;width:3402;height:2551" filled="f" strokeweight="1.5pt">
              <o:lock v:ext="edit" aspectratio="t"/>
            </v:shape>
            <v:rect id="_x0000_s2289" style="position:absolute;left:8724;top:10569;width:170;height:170" filled="f" strokeweight="1.5pt">
              <o:lock v:ext="edit" aspectratio="t"/>
            </v:rect>
            <v:line id="_x0000_s2290" style="position:absolute;rotation:30" from="11468,10648" to="11468,10818" strokecolor="red" strokeweight="1.5pt"/>
            <v:line id="_x0000_s2291" style="position:absolute;rotation:20" from="8630,8656" to="8800,8656" strokecolor="red" strokeweight="1.5pt"/>
            <v:line id="_x0000_s2292" style="position:absolute" from="9848,10648" to="9848,10818" strokeweight="1.5pt"/>
            <v:line id="_x0000_s2293" style="position:absolute;rotation:30" from="11528,10648" to="11528,10818" strokecolor="red" strokeweight="1.5pt"/>
            <v:line id="_x0000_s2294" style="position:absolute;rotation:30" from="10403,10648" to="10403,10818" strokecolor="red" strokeweight="1.5pt"/>
            <v:line id="_x0000_s2295" style="position:absolute;rotation:30" from="10463,10648" to="10463,10818" strokecolor="red" strokeweight="1.5pt"/>
            <v:line id="_x0000_s2296" style="position:absolute;rotation:30" from="9233,10648" to="9233,10818" strokecolor="red" strokeweight="1.5pt"/>
            <v:line id="_x0000_s2297" style="position:absolute;rotation:30" from="9293,10648" to="9293,10818" strokecolor="red" strokeweight="1.5pt"/>
            <v:line id="_x0000_s2298" style="position:absolute" from="8640,9901" to="8810,9901" strokeweight="1.5pt"/>
            <v:line id="_x0000_s2299" style="position:absolute;rotation:20" from="8630,9481" to="8800,9481" strokecolor="red" strokeweight="1.5pt"/>
            <v:line id="_x0000_s2300" style="position:absolute;rotation:20" from="8630,10291" to="8800,10291" strokecolor="red" strokeweight="1.5pt"/>
            <v:line id="_x0000_s2301" style="position:absolute" from="8640,9046" to="8810,9046" strokeweight="1.5pt"/>
            <v:line id="_x0000_s2302" style="position:absolute" from="10978,10648" to="10978,10818" strokeweight="1.5pt"/>
            <v:shape id="_x0000_s2303" type="#_x0000_t202" style="position:absolute;left:9616;top:10733;width:504;height:643" filled="f" stroked="f">
              <v:fill opacity="0"/>
              <v:textbox style="mso-next-textbox:#_x0000_s2303">
                <w:txbxContent>
                  <w:p w:rsidR="00845BC1" w:rsidRDefault="00845BC1" w:rsidP="00845BC1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D</w:t>
                    </w:r>
                  </w:p>
                </w:txbxContent>
              </v:textbox>
            </v:shape>
            <v:shape id="_x0000_s2304" type="#_x0000_t202" style="position:absolute;left:8297;top:10736;width:504;height:643" filled="f" stroked="f">
              <v:fill opacity="0"/>
              <v:textbox style="mso-next-textbox:#_x0000_s2304">
                <w:txbxContent>
                  <w:p w:rsidR="00845BC1" w:rsidRDefault="00845BC1" w:rsidP="00845BC1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2305" type="#_x0000_t202" style="position:absolute;left:8300;top:9669;width:504;height:643" filled="f" stroked="f">
              <v:fill opacity="0"/>
              <v:textbox style="mso-next-textbox:#_x0000_s2305">
                <w:txbxContent>
                  <w:p w:rsidR="00845BC1" w:rsidRDefault="00845BC1" w:rsidP="00845BC1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E</w:t>
                    </w:r>
                  </w:p>
                </w:txbxContent>
              </v:textbox>
            </v:shape>
            <v:shape id="_x0000_s2306" type="#_x0000_t202" style="position:absolute;left:8300;top:7757;width:504;height:643" filled="f" stroked="f">
              <v:fill opacity="0"/>
              <v:textbox style="mso-next-textbox:#_x0000_s2306">
                <w:txbxContent>
                  <w:p w:rsidR="00845BC1" w:rsidRDefault="00845BC1" w:rsidP="00845BC1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2307" type="#_x0000_t202" style="position:absolute;left:12056;top:10733;width:504;height:643" filled="f" stroked="f">
              <v:fill opacity="0"/>
              <v:textbox style="mso-next-textbox:#_x0000_s2307">
                <w:txbxContent>
                  <w:p w:rsidR="00845BC1" w:rsidRDefault="00845BC1" w:rsidP="00845BC1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line id="_x0000_s2308" style="position:absolute" from="12128,10741" to="12638,10742" strokeweight="1.5pt">
              <o:lock v:ext="edit" aspectratio="t"/>
            </v:lin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2309" type="#_x0000_t19" style="position:absolute;left:8911;top:7974;width:3653;height:3514;rotation:82" coordsize="18556,17852" adj="-3653028,-2017800,,17852" path="wr-21600,-3748,21600,39452,12159,,18556,6795nfewr-21600,-3748,21600,39452,12159,,18556,6795l,17852nsxe" strokeweight="1.5pt">
              <v:path o:connectlocs="12159,0;18556,6795;0,17852"/>
              <o:lock v:ext="edit" aspectratio="t"/>
            </v:shape>
          </v:group>
        </w:pict>
      </w:r>
      <w:r w:rsidR="00845BC1" w:rsidRPr="00163DB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   الـمــثــلــث  </w:t>
      </w:r>
      <w:r w:rsidR="00845BC1" w:rsidRPr="00163DB1">
        <w:rPr>
          <w:rFonts w:ascii="Times New Roman" w:hAnsi="Times New Roman" w:cs="Times New Roman"/>
          <w:color w:val="000000"/>
          <w:sz w:val="28"/>
          <w:szCs w:val="28"/>
          <w:lang w:bidi="ar-DZ"/>
        </w:rPr>
        <w:t>A</w:t>
      </w:r>
      <w:r w:rsidR="00845BC1" w:rsidRPr="0040018F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="00845BC1" w:rsidRPr="00163DB1">
        <w:rPr>
          <w:rFonts w:ascii="Times New Roman" w:hAnsi="Times New Roman" w:cs="Times New Roman"/>
          <w:color w:val="000000"/>
          <w:sz w:val="28"/>
          <w:szCs w:val="28"/>
          <w:lang w:bidi="ar-DZ"/>
        </w:rPr>
        <w:t>B</w:t>
      </w:r>
      <w:r w:rsidR="00845BC1" w:rsidRPr="0040018F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="00845BC1" w:rsidRPr="00163DB1">
        <w:rPr>
          <w:rFonts w:ascii="Times New Roman" w:hAnsi="Times New Roman" w:cs="Times New Roman"/>
          <w:color w:val="000000"/>
          <w:sz w:val="28"/>
          <w:szCs w:val="28"/>
          <w:lang w:bidi="ar-DZ"/>
        </w:rPr>
        <w:t>C</w:t>
      </w:r>
      <w:r w:rsidR="00845BC1" w:rsidRPr="00163DB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="00845BC1" w:rsidRPr="00163DB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قـ</w:t>
      </w:r>
      <w:r w:rsidR="00845BC1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</w:t>
      </w:r>
      <w:r w:rsidR="00845BC1" w:rsidRPr="00163DB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ــا</w:t>
      </w:r>
      <w:proofErr w:type="spellEnd"/>
      <w:r w:rsidR="00845BC1" w:rsidRPr="0040018F">
        <w:rPr>
          <w:rFonts w:ascii="Times New Roman" w:hAnsi="Times New Roman" w:cs="Times New Roman"/>
          <w:color w:val="000000"/>
          <w:sz w:val="16"/>
          <w:szCs w:val="16"/>
          <w:rtl/>
          <w:lang w:bidi="ar-DZ"/>
        </w:rPr>
        <w:t xml:space="preserve"> </w:t>
      </w:r>
      <w:proofErr w:type="spellStart"/>
      <w:r w:rsidR="00845BC1" w:rsidRPr="00163DB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ئـ</w:t>
      </w:r>
      <w:r w:rsidR="00845BC1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ـ</w:t>
      </w:r>
      <w:r w:rsidR="00845BC1" w:rsidRPr="00163DB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ـم</w:t>
      </w:r>
      <w:proofErr w:type="spellEnd"/>
      <w:r w:rsidR="00845BC1" w:rsidRPr="00163DB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فـ</w:t>
      </w:r>
      <w:r w:rsidR="00845BC1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</w:t>
      </w:r>
      <w:r w:rsidR="00845BC1" w:rsidRPr="00163DB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ـي  </w:t>
      </w:r>
      <w:r w:rsidR="00845BC1" w:rsidRPr="00163DB1">
        <w:rPr>
          <w:rFonts w:ascii="Times New Roman" w:hAnsi="Times New Roman" w:cs="Times New Roman"/>
          <w:color w:val="000000"/>
          <w:sz w:val="28"/>
          <w:szCs w:val="28"/>
          <w:lang w:bidi="ar-DZ"/>
        </w:rPr>
        <w:t>A</w:t>
      </w:r>
      <w:r w:rsidR="00845BC1" w:rsidRPr="00163DB1">
        <w:rPr>
          <w:rFonts w:ascii="Times New Roman" w:hAnsi="Times New Roman" w:cs="Times New Roman"/>
          <w:snapToGrid w:val="0"/>
          <w:color w:val="000000"/>
          <w:sz w:val="28"/>
          <w:szCs w:val="28"/>
          <w:rtl/>
        </w:rPr>
        <w:t xml:space="preserve">  </w:t>
      </w:r>
      <w:proofErr w:type="spellStart"/>
      <w:r w:rsidR="00845BC1" w:rsidRPr="00163DB1">
        <w:rPr>
          <w:rFonts w:ascii="Times New Roman" w:hAnsi="Times New Roman" w:cs="Times New Roman"/>
          <w:snapToGrid w:val="0"/>
          <w:color w:val="000000"/>
          <w:sz w:val="28"/>
          <w:szCs w:val="28"/>
          <w:rtl/>
        </w:rPr>
        <w:t>؛</w:t>
      </w:r>
      <w:proofErr w:type="spellEnd"/>
    </w:p>
    <w:p w:rsidR="00845BC1" w:rsidRPr="00163DB1" w:rsidRDefault="00845BC1" w:rsidP="00845BC1">
      <w:pPr>
        <w:widowControl w:val="0"/>
        <w:bidi/>
        <w:spacing w:after="0" w:line="240" w:lineRule="auto"/>
        <w:rPr>
          <w:rFonts w:ascii="Times New Roman" w:hAnsi="Times New Roman" w:cs="Times New Roman"/>
          <w:snapToGrid w:val="0"/>
          <w:color w:val="000000"/>
          <w:sz w:val="28"/>
          <w:szCs w:val="28"/>
          <w:rtl/>
        </w:rPr>
      </w:pPr>
      <w:r>
        <w:rPr>
          <w:rFonts w:ascii="Times New Roman" w:hAnsi="Times New Roman" w:cs="Times New Roman" w:hint="cs"/>
          <w:snapToGrid w:val="0"/>
          <w:color w:val="000000"/>
          <w:sz w:val="28"/>
          <w:szCs w:val="28"/>
          <w:rtl/>
        </w:rPr>
        <w:t xml:space="preserve">    </w:t>
      </w:r>
      <w:r w:rsidRPr="00163DB1">
        <w:rPr>
          <w:rFonts w:ascii="Times New Roman" w:hAnsi="Times New Roman" w:cs="Times New Roman"/>
          <w:snapToGrid w:val="0"/>
          <w:color w:val="000000"/>
          <w:sz w:val="28"/>
          <w:szCs w:val="28"/>
          <w:rtl/>
        </w:rPr>
        <w:t xml:space="preserve"> إ</w:t>
      </w:r>
      <w:r w:rsidRPr="0040018F">
        <w:rPr>
          <w:rFonts w:ascii="Times New Roman" w:hAnsi="Times New Roman" w:cs="Times New Roman" w:hint="cs"/>
          <w:color w:val="FF0000"/>
          <w:sz w:val="16"/>
          <w:szCs w:val="16"/>
          <w:rtl/>
          <w:lang w:bidi="ar-DZ"/>
        </w:rPr>
        <w:t xml:space="preserve"> </w:t>
      </w:r>
      <w:r w:rsidRPr="00163DB1">
        <w:rPr>
          <w:rFonts w:ascii="Times New Roman" w:hAnsi="Times New Roman" w:cs="Times New Roman"/>
          <w:snapToGrid w:val="0"/>
          <w:color w:val="000000"/>
          <w:sz w:val="28"/>
          <w:szCs w:val="28"/>
          <w:rtl/>
        </w:rPr>
        <w:t>ذ</w:t>
      </w:r>
      <w:r w:rsidRPr="0040018F">
        <w:rPr>
          <w:rFonts w:ascii="Times New Roman" w:hAnsi="Times New Roman" w:cs="Times New Roman" w:hint="cs"/>
          <w:color w:val="FF0000"/>
          <w:sz w:val="16"/>
          <w:szCs w:val="16"/>
          <w:rtl/>
          <w:lang w:bidi="ar-DZ"/>
        </w:rPr>
        <w:t xml:space="preserve"> </w:t>
      </w:r>
      <w:r w:rsidRPr="00163DB1">
        <w:rPr>
          <w:rFonts w:ascii="Times New Roman" w:hAnsi="Times New Roman" w:cs="Times New Roman"/>
          <w:snapToGrid w:val="0"/>
          <w:color w:val="000000"/>
          <w:sz w:val="28"/>
          <w:szCs w:val="28"/>
          <w:rtl/>
        </w:rPr>
        <w:t>ن  ح</w:t>
      </w:r>
      <w:r>
        <w:rPr>
          <w:rFonts w:ascii="Times New Roman" w:hAnsi="Times New Roman" w:cs="Times New Roman" w:hint="cs"/>
          <w:snapToGrid w:val="0"/>
          <w:color w:val="000000"/>
          <w:sz w:val="28"/>
          <w:szCs w:val="28"/>
          <w:rtl/>
        </w:rPr>
        <w:t>ــ</w:t>
      </w:r>
      <w:r w:rsidRPr="00163DB1">
        <w:rPr>
          <w:rFonts w:ascii="Times New Roman" w:hAnsi="Times New Roman" w:cs="Times New Roman"/>
          <w:snapToGrid w:val="0"/>
          <w:color w:val="000000"/>
          <w:sz w:val="28"/>
          <w:szCs w:val="28"/>
          <w:rtl/>
        </w:rPr>
        <w:t>س</w:t>
      </w:r>
      <w:r>
        <w:rPr>
          <w:rFonts w:ascii="Times New Roman" w:hAnsi="Times New Roman" w:cs="Times New Roman" w:hint="cs"/>
          <w:snapToGrid w:val="0"/>
          <w:color w:val="000000"/>
          <w:sz w:val="28"/>
          <w:szCs w:val="28"/>
          <w:rtl/>
        </w:rPr>
        <w:t>ــ</w:t>
      </w:r>
      <w:r w:rsidRPr="00163DB1">
        <w:rPr>
          <w:rFonts w:ascii="Times New Roman" w:hAnsi="Times New Roman" w:cs="Times New Roman"/>
          <w:snapToGrid w:val="0"/>
          <w:color w:val="000000"/>
          <w:sz w:val="28"/>
          <w:szCs w:val="28"/>
          <w:rtl/>
        </w:rPr>
        <w:t xml:space="preserve">ب  </w:t>
      </w:r>
      <w:r>
        <w:rPr>
          <w:rFonts w:ascii="Times New Roman" w:hAnsi="Times New Roman" w:cs="Times New Roman" w:hint="cs"/>
          <w:sz w:val="28"/>
          <w:szCs w:val="28"/>
          <w:rtl/>
        </w:rPr>
        <w:t>مُ</w:t>
      </w:r>
      <w:r w:rsidRPr="00770E31">
        <w:rPr>
          <w:rFonts w:ascii="Times New Roman" w:hAnsi="Times New Roman" w:cs="Times New Roman"/>
          <w:sz w:val="28"/>
          <w:szCs w:val="28"/>
          <w:rtl/>
        </w:rPr>
        <w:t>ـ</w:t>
      </w:r>
      <w:r>
        <w:rPr>
          <w:rFonts w:ascii="Times New Roman" w:hAnsi="Times New Roman" w:cs="Times New Roman" w:hint="cs"/>
          <w:sz w:val="28"/>
          <w:szCs w:val="28"/>
          <w:rtl/>
        </w:rPr>
        <w:t>بـ</w:t>
      </w:r>
      <w:r w:rsidRPr="00770E31">
        <w:rPr>
          <w:rFonts w:ascii="Times New Roman" w:hAnsi="Times New Roman" w:cs="Times New Roman"/>
          <w:sz w:val="28"/>
          <w:szCs w:val="28"/>
          <w:rtl/>
        </w:rPr>
        <w:t>ـر</w:t>
      </w:r>
      <w:r>
        <w:rPr>
          <w:rFonts w:ascii="Times New Roman" w:hAnsi="Times New Roman" w:cs="Times New Roman" w:hint="cs"/>
          <w:sz w:val="28"/>
          <w:szCs w:val="28"/>
          <w:rtl/>
        </w:rPr>
        <w:t>هــنـ</w:t>
      </w:r>
      <w:r w:rsidRPr="00770E31">
        <w:rPr>
          <w:rFonts w:ascii="Times New Roman" w:hAnsi="Times New Roman" w:cs="Times New Roman"/>
          <w:sz w:val="28"/>
          <w:szCs w:val="28"/>
          <w:rtl/>
        </w:rPr>
        <w:t>ـة</w:t>
      </w:r>
      <w:r w:rsidRPr="00163DB1">
        <w:rPr>
          <w:rFonts w:ascii="Times New Roman" w:hAnsi="Times New Roman" w:cs="Times New Roman"/>
          <w:snapToGrid w:val="0"/>
          <w:color w:val="000000"/>
          <w:sz w:val="28"/>
          <w:szCs w:val="28"/>
          <w:rtl/>
        </w:rPr>
        <w:t xml:space="preserve">  </w:t>
      </w:r>
      <w:proofErr w:type="spellStart"/>
      <w:r w:rsidRPr="00163DB1">
        <w:rPr>
          <w:rFonts w:ascii="Times New Roman" w:hAnsi="Times New Roman" w:cs="Times New Roman"/>
          <w:snapToGrid w:val="0"/>
          <w:color w:val="000000"/>
          <w:sz w:val="28"/>
          <w:szCs w:val="28"/>
          <w:rtl/>
        </w:rPr>
        <w:t>ف</w:t>
      </w:r>
      <w:r>
        <w:rPr>
          <w:rFonts w:ascii="Times New Roman" w:hAnsi="Times New Roman" w:cs="Times New Roman" w:hint="cs"/>
          <w:snapToGrid w:val="0"/>
          <w:color w:val="000000"/>
          <w:sz w:val="28"/>
          <w:szCs w:val="28"/>
          <w:rtl/>
        </w:rPr>
        <w:t>ـ</w:t>
      </w:r>
      <w:r w:rsidRPr="00163DB1">
        <w:rPr>
          <w:rFonts w:ascii="Times New Roman" w:hAnsi="Times New Roman" w:cs="Times New Roman"/>
          <w:snapToGrid w:val="0"/>
          <w:color w:val="000000"/>
          <w:sz w:val="28"/>
          <w:szCs w:val="28"/>
          <w:rtl/>
        </w:rPr>
        <w:t>ي</w:t>
      </w:r>
      <w:r>
        <w:rPr>
          <w:rFonts w:ascii="Times New Roman" w:hAnsi="Times New Roman" w:cs="Times New Roman" w:hint="cs"/>
          <w:snapToGrid w:val="0"/>
          <w:color w:val="000000"/>
          <w:sz w:val="28"/>
          <w:szCs w:val="28"/>
          <w:rtl/>
        </w:rPr>
        <w:t>ـ</w:t>
      </w:r>
      <w:r w:rsidRPr="00163DB1">
        <w:rPr>
          <w:rFonts w:ascii="Times New Roman" w:hAnsi="Times New Roman" w:cs="Times New Roman"/>
          <w:snapToGrid w:val="0"/>
          <w:color w:val="000000"/>
          <w:sz w:val="28"/>
          <w:szCs w:val="28"/>
          <w:rtl/>
        </w:rPr>
        <w:t>ث</w:t>
      </w:r>
      <w:r>
        <w:rPr>
          <w:rFonts w:ascii="Times New Roman" w:hAnsi="Times New Roman" w:cs="Times New Roman" w:hint="cs"/>
          <w:snapToGrid w:val="0"/>
          <w:color w:val="000000"/>
          <w:sz w:val="28"/>
          <w:szCs w:val="28"/>
          <w:rtl/>
        </w:rPr>
        <w:t>ــ</w:t>
      </w:r>
      <w:r w:rsidRPr="00163DB1">
        <w:rPr>
          <w:rFonts w:ascii="Times New Roman" w:hAnsi="Times New Roman" w:cs="Times New Roman"/>
          <w:snapToGrid w:val="0"/>
          <w:color w:val="000000"/>
          <w:sz w:val="28"/>
          <w:szCs w:val="28"/>
          <w:rtl/>
        </w:rPr>
        <w:t>اغ</w:t>
      </w:r>
      <w:r>
        <w:rPr>
          <w:rFonts w:ascii="Times New Roman" w:hAnsi="Times New Roman" w:cs="Times New Roman" w:hint="cs"/>
          <w:snapToGrid w:val="0"/>
          <w:color w:val="000000"/>
          <w:sz w:val="28"/>
          <w:szCs w:val="28"/>
          <w:rtl/>
        </w:rPr>
        <w:t>ــ</w:t>
      </w:r>
      <w:r w:rsidRPr="00163DB1">
        <w:rPr>
          <w:rFonts w:ascii="Times New Roman" w:hAnsi="Times New Roman" w:cs="Times New Roman"/>
          <w:snapToGrid w:val="0"/>
          <w:color w:val="000000"/>
          <w:sz w:val="28"/>
          <w:szCs w:val="28"/>
          <w:rtl/>
        </w:rPr>
        <w:t>ورس</w:t>
      </w:r>
      <w:proofErr w:type="spellEnd"/>
      <w:r w:rsidRPr="00163DB1">
        <w:rPr>
          <w:rFonts w:ascii="Times New Roman" w:hAnsi="Times New Roman" w:cs="Times New Roman"/>
          <w:snapToGrid w:val="0"/>
          <w:color w:val="000000"/>
          <w:sz w:val="28"/>
          <w:szCs w:val="28"/>
          <w:rtl/>
        </w:rPr>
        <w:t xml:space="preserve"> </w:t>
      </w:r>
      <w:proofErr w:type="spellStart"/>
      <w:r w:rsidRPr="00163DB1">
        <w:rPr>
          <w:rFonts w:ascii="Times New Roman" w:hAnsi="Times New Roman" w:cs="Times New Roman"/>
          <w:snapToGrid w:val="0"/>
          <w:color w:val="000000"/>
          <w:sz w:val="28"/>
          <w:szCs w:val="28"/>
          <w:rtl/>
        </w:rPr>
        <w:t>:</w:t>
      </w:r>
      <w:proofErr w:type="spellEnd"/>
    </w:p>
    <w:p w:rsidR="00845BC1" w:rsidRPr="00163DB1" w:rsidRDefault="00845BC1" w:rsidP="00845BC1">
      <w:pPr>
        <w:bidi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 w:rsidRPr="00163DB1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    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    </w:t>
      </w:r>
      <w:r w:rsidRPr="00163DB1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     </w:t>
      </w:r>
      <w:r w:rsidRPr="00163DB1">
        <w:rPr>
          <w:rFonts w:ascii="Times New Roman" w:hAnsi="Times New Roman" w:cs="Times New Roman"/>
          <w:position w:val="-6"/>
          <w:sz w:val="28"/>
          <w:szCs w:val="28"/>
          <w:lang w:bidi="ar-DZ"/>
        </w:rPr>
        <w:object w:dxaOrig="2520" w:dyaOrig="440">
          <v:shape id="_x0000_i1032" type="#_x0000_t75" style="width:126pt;height:22pt" o:ole="">
            <v:imagedata r:id="rId18" o:title=""/>
          </v:shape>
          <o:OLEObject Type="Embed" ProgID="Equation.DSMT4" ShapeID="_x0000_i1032" DrawAspect="Content" ObjectID="_1570213405" r:id="rId19"/>
        </w:object>
      </w:r>
    </w:p>
    <w:p w:rsidR="00845BC1" w:rsidRPr="00163DB1" w:rsidRDefault="00845BC1" w:rsidP="00845BC1">
      <w:pPr>
        <w:bidi/>
        <w:spacing w:after="0" w:line="240" w:lineRule="auto"/>
        <w:rPr>
          <w:rFonts w:ascii="Times New Roman" w:hAnsi="Times New Roman" w:cs="Times New Roman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</w:t>
      </w:r>
      <w:r w:rsidRPr="00163DB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و منه  </w:t>
      </w:r>
      <w:r w:rsidRPr="00163DB1">
        <w:rPr>
          <w:rFonts w:ascii="Times New Roman" w:hAnsi="Times New Roman" w:cs="Times New Roman"/>
          <w:position w:val="-8"/>
          <w:sz w:val="28"/>
          <w:szCs w:val="28"/>
          <w:lang w:bidi="ar-DZ"/>
        </w:rPr>
        <w:object w:dxaOrig="2799" w:dyaOrig="540">
          <v:shape id="_x0000_i1033" type="#_x0000_t75" style="width:140pt;height:27pt" o:ole="">
            <v:imagedata r:id="rId20" o:title=""/>
          </v:shape>
          <o:OLEObject Type="Embed" ProgID="Equation.DSMT4" ShapeID="_x0000_i1033" DrawAspect="Content" ObjectID="_1570213406" r:id="rId21"/>
        </w:object>
      </w:r>
    </w:p>
    <w:p w:rsidR="00845BC1" w:rsidRPr="00163DB1" w:rsidRDefault="00845BC1" w:rsidP="00845BC1">
      <w:pPr>
        <w:bidi/>
        <w:spacing w:after="0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 w:rsidRPr="00163DB1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      </w:t>
      </w:r>
      <w:r w:rsidRPr="00163DB1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   </w:t>
      </w:r>
      <w:r w:rsidRPr="00163DB1">
        <w:rPr>
          <w:rFonts w:ascii="Times New Roman" w:hAnsi="Times New Roman" w:cs="Times New Roman"/>
          <w:position w:val="-12"/>
          <w:sz w:val="28"/>
          <w:szCs w:val="28"/>
          <w:lang w:bidi="ar-DZ"/>
        </w:rPr>
        <w:object w:dxaOrig="2799" w:dyaOrig="580">
          <v:shape id="_x0000_i1034" type="#_x0000_t75" style="width:140pt;height:29pt" o:ole="">
            <v:imagedata r:id="rId22" o:title=""/>
          </v:shape>
          <o:OLEObject Type="Embed" ProgID="Equation.DSMT4" ShapeID="_x0000_i1034" DrawAspect="Content" ObjectID="_1570213407" r:id="rId23"/>
        </w:object>
      </w:r>
    </w:p>
    <w:p w:rsidR="00845BC1" w:rsidRDefault="00845BC1" w:rsidP="00845BC1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DZ"/>
        </w:rPr>
      </w:pPr>
      <w:r w:rsidRPr="00163DB1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  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            </w:t>
      </w:r>
      <w:r w:rsidRPr="00163DB1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            </w:t>
      </w:r>
      <w:r w:rsidRPr="00163DB1">
        <w:rPr>
          <w:rFonts w:ascii="Times New Roman" w:hAnsi="Times New Roman" w:cs="Times New Roman"/>
          <w:position w:val="-6"/>
          <w:sz w:val="28"/>
          <w:szCs w:val="28"/>
          <w:lang w:bidi="ar-DZ"/>
        </w:rPr>
        <w:object w:dxaOrig="1600" w:dyaOrig="300">
          <v:shape id="_x0000_i1035" type="#_x0000_t75" style="width:80pt;height:15pt" o:ole="">
            <v:imagedata r:id="rId24" o:title=""/>
          </v:shape>
          <o:OLEObject Type="Embed" ProgID="Equation.DSMT4" ShapeID="_x0000_i1035" DrawAspect="Content" ObjectID="_1570213408" r:id="rId25"/>
        </w:object>
      </w:r>
    </w:p>
    <w:p w:rsidR="00845BC1" w:rsidRDefault="00845BC1" w:rsidP="00845BC1">
      <w:pPr>
        <w:bidi/>
        <w:spacing w:after="0" w:line="240" w:lineRule="auto"/>
        <w:rPr>
          <w:rFonts w:ascii="Times New Roman" w:hAnsi="Times New Roman" w:cs="Times New Roman"/>
          <w:sz w:val="28"/>
          <w:szCs w:val="28"/>
          <w:rtl/>
          <w:lang w:bidi="ar-DZ"/>
        </w:rPr>
      </w:pPr>
    </w:p>
    <w:p w:rsidR="00845BC1" w:rsidRDefault="00845BC1" w:rsidP="00845BC1">
      <w:pPr>
        <w:bidi/>
        <w:spacing w:after="0" w:line="240" w:lineRule="auto"/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3</w:t>
      </w:r>
      <w:r w:rsidRPr="00163DB1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 xml:space="preserve"> </w:t>
      </w:r>
      <w:proofErr w:type="spellStart"/>
      <w:r w:rsidRPr="00163DB1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>)</w:t>
      </w:r>
      <w:proofErr w:type="spellEnd"/>
      <w:r w:rsidRPr="00163DB1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 xml:space="preserve"> تـعـيـيـــن  الــنــقــطــتــيـ</w:t>
      </w:r>
      <w:r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ـ</w:t>
      </w:r>
      <w:r w:rsidRPr="00163DB1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 xml:space="preserve">ـن  </w:t>
      </w:r>
      <w:r w:rsidRPr="00163DB1">
        <w:rPr>
          <w:rFonts w:ascii="Times New Roman" w:hAnsi="Times New Roman" w:cs="Times New Roman"/>
          <w:color w:val="FF0000"/>
          <w:sz w:val="28"/>
          <w:szCs w:val="28"/>
          <w:lang w:bidi="ar-DZ"/>
        </w:rPr>
        <w:t>D</w:t>
      </w:r>
      <w:r w:rsidRPr="00163DB1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 xml:space="preserve">  و </w:t>
      </w:r>
      <w:r w:rsidRPr="00163DB1">
        <w:rPr>
          <w:rFonts w:ascii="Times New Roman" w:hAnsi="Times New Roman" w:cs="Times New Roman"/>
          <w:color w:val="FF0000"/>
          <w:sz w:val="28"/>
          <w:szCs w:val="28"/>
          <w:lang w:bidi="ar-DZ"/>
        </w:rPr>
        <w:t>E</w:t>
      </w:r>
      <w:r w:rsidRPr="00163DB1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 xml:space="preserve"> </w:t>
      </w:r>
      <w:proofErr w:type="spellStart"/>
      <w:r w:rsidRPr="00163DB1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>:</w:t>
      </w:r>
      <w:proofErr w:type="spellEnd"/>
    </w:p>
    <w:p w:rsidR="00845BC1" w:rsidRPr="00163DB1" w:rsidRDefault="00845BC1" w:rsidP="00845BC1">
      <w:pPr>
        <w:bidi/>
        <w:spacing w:after="0" w:line="240" w:lineRule="auto"/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</w:pPr>
    </w:p>
    <w:p w:rsidR="00845BC1" w:rsidRPr="00163DB1" w:rsidRDefault="00845BC1" w:rsidP="00845BC1">
      <w:pPr>
        <w:bidi/>
        <w:spacing w:after="0" w:line="240" w:lineRule="auto"/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</w:pPr>
    </w:p>
    <w:p w:rsidR="00654EB6" w:rsidRDefault="00654EB6" w:rsidP="00654EB6">
      <w:pPr>
        <w:bidi/>
        <w:spacing w:after="0" w:line="240" w:lineRule="auto"/>
        <w:rPr>
          <w:rFonts w:ascii="Times New Roman" w:hAnsi="Times New Roman" w:cs="Times New Roman"/>
          <w:sz w:val="28"/>
          <w:szCs w:val="28"/>
          <w:rtl/>
        </w:rPr>
      </w:pPr>
    </w:p>
    <w:p w:rsidR="00654EB6" w:rsidRPr="002F1E6A" w:rsidRDefault="00654EB6" w:rsidP="00654EB6">
      <w:pPr>
        <w:bidi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</w:p>
    <w:p w:rsidR="00845BC1" w:rsidRPr="00163DB1" w:rsidRDefault="00845BC1" w:rsidP="00845BC1">
      <w:pPr>
        <w:bidi/>
        <w:spacing w:after="0"/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 xml:space="preserve">4 </w:t>
      </w:r>
      <w:proofErr w:type="spellStart"/>
      <w:r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>)</w:t>
      </w:r>
      <w:proofErr w:type="spellEnd"/>
      <w:r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 xml:space="preserve"> </w:t>
      </w:r>
      <w:r w:rsidRPr="00163DB1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>لـنـبـيـّــن  أ</w:t>
      </w:r>
      <w:r w:rsidRPr="0040018F">
        <w:rPr>
          <w:rFonts w:ascii="Times New Roman" w:hAnsi="Times New Roman" w:cs="Times New Roman"/>
          <w:color w:val="FF0000"/>
          <w:sz w:val="16"/>
          <w:szCs w:val="16"/>
          <w:rtl/>
          <w:lang w:bidi="ar-DZ"/>
        </w:rPr>
        <w:t xml:space="preserve"> </w:t>
      </w:r>
      <w:r w:rsidRPr="00163DB1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 xml:space="preserve">ن  </w:t>
      </w:r>
      <w:r w:rsidRPr="00163DB1">
        <w:rPr>
          <w:rFonts w:ascii="Times New Roman" w:hAnsi="Times New Roman" w:cs="Times New Roman"/>
          <w:color w:val="FF0000"/>
          <w:sz w:val="28"/>
          <w:szCs w:val="28"/>
          <w:lang w:bidi="ar-DZ"/>
        </w:rPr>
        <w:t>( B</w:t>
      </w:r>
      <w:r w:rsidRPr="0040018F">
        <w:rPr>
          <w:rFonts w:ascii="Times New Roman" w:hAnsi="Times New Roman" w:cs="Times New Roman"/>
          <w:color w:val="FF0000"/>
          <w:sz w:val="16"/>
          <w:szCs w:val="16"/>
          <w:lang w:bidi="ar-DZ"/>
        </w:rPr>
        <w:t xml:space="preserve"> </w:t>
      </w:r>
      <w:r w:rsidRPr="00163DB1">
        <w:rPr>
          <w:rFonts w:ascii="Times New Roman" w:hAnsi="Times New Roman" w:cs="Times New Roman"/>
          <w:color w:val="FF0000"/>
          <w:sz w:val="28"/>
          <w:szCs w:val="28"/>
          <w:lang w:bidi="ar-DZ"/>
        </w:rPr>
        <w:t xml:space="preserve">C ) </w:t>
      </w:r>
      <w:r w:rsidRPr="00F649FF">
        <w:rPr>
          <w:rFonts w:ascii="Arial" w:hAnsi="Arial"/>
          <w:color w:val="FF0000"/>
          <w:sz w:val="28"/>
          <w:szCs w:val="28"/>
          <w:lang w:bidi="ar-DZ"/>
        </w:rPr>
        <w:t>//</w:t>
      </w:r>
      <w:r w:rsidRPr="00163DB1">
        <w:rPr>
          <w:rFonts w:ascii="Times New Roman" w:hAnsi="Times New Roman" w:cs="Times New Roman"/>
          <w:color w:val="FF0000"/>
          <w:sz w:val="28"/>
          <w:szCs w:val="28"/>
          <w:lang w:bidi="ar-DZ"/>
        </w:rPr>
        <w:t xml:space="preserve"> ( D</w:t>
      </w:r>
      <w:r w:rsidRPr="0040018F">
        <w:rPr>
          <w:rFonts w:ascii="Times New Roman" w:hAnsi="Times New Roman" w:cs="Times New Roman"/>
          <w:color w:val="FF0000"/>
          <w:sz w:val="16"/>
          <w:szCs w:val="16"/>
          <w:lang w:bidi="ar-DZ"/>
        </w:rPr>
        <w:t xml:space="preserve"> </w:t>
      </w:r>
      <w:r w:rsidRPr="00163DB1">
        <w:rPr>
          <w:rFonts w:ascii="Times New Roman" w:hAnsi="Times New Roman" w:cs="Times New Roman"/>
          <w:color w:val="FF0000"/>
          <w:sz w:val="28"/>
          <w:szCs w:val="28"/>
          <w:lang w:bidi="ar-DZ"/>
        </w:rPr>
        <w:t>E )</w:t>
      </w:r>
      <w:r w:rsidRPr="00163DB1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 xml:space="preserve"> </w:t>
      </w:r>
      <w:proofErr w:type="spellStart"/>
      <w:r w:rsidRPr="00163DB1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>:</w:t>
      </w:r>
      <w:proofErr w:type="spellEnd"/>
    </w:p>
    <w:p w:rsidR="00845BC1" w:rsidRDefault="00845BC1" w:rsidP="00845BC1">
      <w:pPr>
        <w:bidi/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   </w:t>
      </w:r>
      <w:r w:rsidRPr="00770E31">
        <w:rPr>
          <w:rFonts w:ascii="Times New Roman" w:hAnsi="Times New Roman" w:cs="Times New Roman"/>
          <w:sz w:val="28"/>
          <w:szCs w:val="28"/>
          <w:rtl/>
          <w:lang w:bidi="ar-DZ"/>
        </w:rPr>
        <w:t>نـسـتـعـمــل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Pr="00770E31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</w:t>
      </w:r>
      <w:r w:rsidRPr="00770E31">
        <w:rPr>
          <w:rFonts w:ascii="Times New Roman" w:hAnsi="Times New Roman" w:cs="Times New Roman"/>
          <w:sz w:val="28"/>
          <w:szCs w:val="28"/>
          <w:rtl/>
        </w:rPr>
        <w:t>الـ</w:t>
      </w:r>
      <w:r>
        <w:rPr>
          <w:rFonts w:ascii="Times New Roman" w:hAnsi="Times New Roman" w:cs="Times New Roman" w:hint="cs"/>
          <w:sz w:val="28"/>
          <w:szCs w:val="28"/>
          <w:rtl/>
        </w:rPr>
        <w:t>مُ</w:t>
      </w:r>
      <w:r w:rsidRPr="00770E31">
        <w:rPr>
          <w:rFonts w:ascii="Times New Roman" w:hAnsi="Times New Roman" w:cs="Times New Roman"/>
          <w:sz w:val="28"/>
          <w:szCs w:val="28"/>
          <w:rtl/>
        </w:rPr>
        <w:t>ـ</w:t>
      </w:r>
      <w:r>
        <w:rPr>
          <w:rFonts w:ascii="Times New Roman" w:hAnsi="Times New Roman" w:cs="Times New Roman" w:hint="cs"/>
          <w:sz w:val="28"/>
          <w:szCs w:val="28"/>
          <w:rtl/>
        </w:rPr>
        <w:t>بـ</w:t>
      </w:r>
      <w:r w:rsidRPr="00770E31">
        <w:rPr>
          <w:rFonts w:ascii="Times New Roman" w:hAnsi="Times New Roman" w:cs="Times New Roman"/>
          <w:sz w:val="28"/>
          <w:szCs w:val="28"/>
          <w:rtl/>
        </w:rPr>
        <w:t>ـر</w:t>
      </w:r>
      <w:r>
        <w:rPr>
          <w:rFonts w:ascii="Times New Roman" w:hAnsi="Times New Roman" w:cs="Times New Roman" w:hint="cs"/>
          <w:sz w:val="28"/>
          <w:szCs w:val="28"/>
          <w:rtl/>
        </w:rPr>
        <w:t>هــنـ</w:t>
      </w:r>
      <w:r w:rsidRPr="00770E31">
        <w:rPr>
          <w:rFonts w:ascii="Times New Roman" w:hAnsi="Times New Roman" w:cs="Times New Roman"/>
          <w:sz w:val="28"/>
          <w:szCs w:val="28"/>
          <w:rtl/>
        </w:rPr>
        <w:t>ـة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770E31">
        <w:rPr>
          <w:rFonts w:ascii="Times New Roman" w:hAnsi="Times New Roman" w:cs="Times New Roman"/>
          <w:sz w:val="28"/>
          <w:szCs w:val="28"/>
          <w:rtl/>
        </w:rPr>
        <w:t xml:space="preserve"> الـعـكـسـيـة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770E31">
        <w:rPr>
          <w:rFonts w:ascii="Times New Roman" w:hAnsi="Times New Roman" w:cs="Times New Roman"/>
          <w:sz w:val="28"/>
          <w:szCs w:val="28"/>
          <w:rtl/>
        </w:rPr>
        <w:t xml:space="preserve"> لـ</w:t>
      </w:r>
      <w:r>
        <w:rPr>
          <w:rFonts w:ascii="Times New Roman" w:hAnsi="Times New Roman" w:cs="Times New Roman" w:hint="cs"/>
          <w:sz w:val="28"/>
          <w:szCs w:val="28"/>
          <w:rtl/>
        </w:rPr>
        <w:t>مُ</w:t>
      </w:r>
      <w:r w:rsidRPr="00770E31">
        <w:rPr>
          <w:rFonts w:ascii="Times New Roman" w:hAnsi="Times New Roman" w:cs="Times New Roman"/>
          <w:sz w:val="28"/>
          <w:szCs w:val="28"/>
          <w:rtl/>
        </w:rPr>
        <w:t>ـ</w:t>
      </w:r>
      <w:r>
        <w:rPr>
          <w:rFonts w:ascii="Times New Roman" w:hAnsi="Times New Roman" w:cs="Times New Roman" w:hint="cs"/>
          <w:sz w:val="28"/>
          <w:szCs w:val="28"/>
          <w:rtl/>
        </w:rPr>
        <w:t>بـ</w:t>
      </w:r>
      <w:r w:rsidRPr="00770E31">
        <w:rPr>
          <w:rFonts w:ascii="Times New Roman" w:hAnsi="Times New Roman" w:cs="Times New Roman"/>
          <w:sz w:val="28"/>
          <w:szCs w:val="28"/>
          <w:rtl/>
        </w:rPr>
        <w:t>ـر</w:t>
      </w:r>
      <w:r>
        <w:rPr>
          <w:rFonts w:ascii="Times New Roman" w:hAnsi="Times New Roman" w:cs="Times New Roman" w:hint="cs"/>
          <w:sz w:val="28"/>
          <w:szCs w:val="28"/>
          <w:rtl/>
        </w:rPr>
        <w:t>هــنـ</w:t>
      </w:r>
      <w:r w:rsidRPr="00770E31">
        <w:rPr>
          <w:rFonts w:ascii="Times New Roman" w:hAnsi="Times New Roman" w:cs="Times New Roman"/>
          <w:sz w:val="28"/>
          <w:szCs w:val="28"/>
          <w:rtl/>
        </w:rPr>
        <w:t>ـة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770E31">
        <w:rPr>
          <w:rFonts w:ascii="Times New Roman" w:hAnsi="Times New Roman" w:cs="Times New Roman"/>
          <w:sz w:val="28"/>
          <w:szCs w:val="28"/>
          <w:rtl/>
        </w:rPr>
        <w:t xml:space="preserve"> </w:t>
      </w:r>
      <w:proofErr w:type="spellStart"/>
      <w:r w:rsidRPr="00770E31">
        <w:rPr>
          <w:rFonts w:ascii="Times New Roman" w:hAnsi="Times New Roman" w:cs="Times New Roman"/>
          <w:sz w:val="28"/>
          <w:szCs w:val="28"/>
          <w:rtl/>
        </w:rPr>
        <w:t>طــا</w:t>
      </w:r>
      <w:proofErr w:type="spellEnd"/>
      <w:r w:rsidRPr="00770E31">
        <w:rPr>
          <w:rFonts w:ascii="Times New Roman" w:hAnsi="Times New Roman" w:cs="Times New Roman"/>
          <w:sz w:val="16"/>
          <w:szCs w:val="16"/>
          <w:rtl/>
        </w:rPr>
        <w:t xml:space="preserve"> </w:t>
      </w:r>
      <w:proofErr w:type="spellStart"/>
      <w:r w:rsidRPr="00770E31">
        <w:rPr>
          <w:rFonts w:ascii="Times New Roman" w:hAnsi="Times New Roman" w:cs="Times New Roman"/>
          <w:sz w:val="28"/>
          <w:szCs w:val="28"/>
          <w:rtl/>
        </w:rPr>
        <w:t>لــس</w:t>
      </w:r>
      <w:proofErr w:type="spellEnd"/>
      <w:r w:rsidRPr="00770E31">
        <w:rPr>
          <w:rFonts w:ascii="Times New Roman" w:hAnsi="Times New Roman" w:cs="Times New Roman"/>
          <w:sz w:val="28"/>
          <w:szCs w:val="28"/>
          <w:rtl/>
        </w:rPr>
        <w:t xml:space="preserve"> </w:t>
      </w:r>
      <w:proofErr w:type="spellStart"/>
      <w:r w:rsidRPr="00770E31">
        <w:rPr>
          <w:rFonts w:ascii="Times New Roman" w:hAnsi="Times New Roman" w:cs="Times New Roman"/>
          <w:sz w:val="28"/>
          <w:szCs w:val="28"/>
          <w:rtl/>
        </w:rPr>
        <w:t>.</w:t>
      </w:r>
      <w:proofErr w:type="spellEnd"/>
    </w:p>
    <w:p w:rsidR="00845BC1" w:rsidRPr="00163DB1" w:rsidRDefault="00845BC1" w:rsidP="00845BC1">
      <w:pPr>
        <w:bidi/>
        <w:spacing w:after="0"/>
        <w:rPr>
          <w:rFonts w:ascii="Times New Roman" w:hAnsi="Times New Roman" w:cs="Times New Roman"/>
          <w:color w:val="000000"/>
          <w:sz w:val="28"/>
          <w:szCs w:val="28"/>
          <w:rtl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</w:t>
      </w:r>
      <w:r w:rsidRPr="00163DB1">
        <w:rPr>
          <w:rFonts w:ascii="Times New Roman" w:hAnsi="Times New Roman" w:cs="Times New Roman"/>
          <w:color w:val="000000"/>
          <w:sz w:val="28"/>
          <w:szCs w:val="28"/>
          <w:lang w:bidi="ar-DZ"/>
        </w:rPr>
        <w:t>( A</w:t>
      </w:r>
      <w:r w:rsidRPr="006A24CB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163DB1">
        <w:rPr>
          <w:rFonts w:ascii="Times New Roman" w:hAnsi="Times New Roman" w:cs="Times New Roman"/>
          <w:color w:val="000000"/>
          <w:sz w:val="28"/>
          <w:szCs w:val="28"/>
          <w:lang w:bidi="ar-DZ"/>
        </w:rPr>
        <w:t>B )</w:t>
      </w:r>
      <w:r w:rsidRPr="00163DB1">
        <w:rPr>
          <w:rFonts w:ascii="Times New Roman" w:hAnsi="Times New Roman" w:cs="Times New Roman"/>
          <w:color w:val="000000"/>
          <w:sz w:val="28"/>
          <w:szCs w:val="28"/>
          <w:rtl/>
        </w:rPr>
        <w:t xml:space="preserve">  </w:t>
      </w:r>
      <w:r w:rsidRPr="00163DB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163DB1">
        <w:rPr>
          <w:rFonts w:ascii="Times New Roman" w:hAnsi="Times New Roman" w:cs="Times New Roman"/>
          <w:color w:val="000000"/>
          <w:sz w:val="28"/>
          <w:szCs w:val="28"/>
          <w:rtl/>
        </w:rPr>
        <w:t xml:space="preserve">و </w:t>
      </w:r>
      <w:r w:rsidRPr="00163DB1">
        <w:rPr>
          <w:rFonts w:ascii="Times New Roman" w:hAnsi="Times New Roman" w:cs="Times New Roman"/>
          <w:color w:val="000000"/>
          <w:sz w:val="28"/>
          <w:szCs w:val="28"/>
          <w:lang w:bidi="ar-DZ"/>
        </w:rPr>
        <w:t>( A</w:t>
      </w:r>
      <w:r w:rsidRPr="006A24CB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163DB1">
        <w:rPr>
          <w:rFonts w:ascii="Times New Roman" w:hAnsi="Times New Roman" w:cs="Times New Roman"/>
          <w:color w:val="000000"/>
          <w:sz w:val="28"/>
          <w:szCs w:val="28"/>
          <w:lang w:bidi="ar-DZ"/>
        </w:rPr>
        <w:t>C )</w:t>
      </w:r>
      <w:r w:rsidRPr="00163DB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163DB1">
        <w:rPr>
          <w:rFonts w:ascii="Times New Roman" w:hAnsi="Times New Roman" w:cs="Times New Roman"/>
          <w:color w:val="000000"/>
          <w:sz w:val="28"/>
          <w:szCs w:val="28"/>
          <w:rtl/>
        </w:rPr>
        <w:t xml:space="preserve">  م</w:t>
      </w:r>
      <w:r w:rsidRPr="00163DB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ـ</w:t>
      </w:r>
      <w:proofErr w:type="spellStart"/>
      <w:r w:rsidRPr="00163DB1">
        <w:rPr>
          <w:rFonts w:ascii="Times New Roman" w:hAnsi="Times New Roman" w:cs="Times New Roman"/>
          <w:color w:val="000000"/>
          <w:sz w:val="28"/>
          <w:szCs w:val="28"/>
          <w:rtl/>
        </w:rPr>
        <w:t>تـقـا</w:t>
      </w:r>
      <w:proofErr w:type="spellEnd"/>
      <w:r w:rsidRPr="006A24CB">
        <w:rPr>
          <w:rFonts w:ascii="Times New Roman" w:hAnsi="Times New Roman" w:cs="Times New Roman"/>
          <w:color w:val="000000"/>
          <w:sz w:val="16"/>
          <w:szCs w:val="16"/>
          <w:rtl/>
          <w:lang w:bidi="ar-DZ"/>
        </w:rPr>
        <w:t xml:space="preserve"> </w:t>
      </w:r>
      <w:proofErr w:type="spellStart"/>
      <w:r w:rsidRPr="00163DB1">
        <w:rPr>
          <w:rFonts w:ascii="Times New Roman" w:hAnsi="Times New Roman" w:cs="Times New Roman"/>
          <w:color w:val="000000"/>
          <w:sz w:val="28"/>
          <w:szCs w:val="28"/>
          <w:rtl/>
        </w:rPr>
        <w:t>طـعــا</w:t>
      </w:r>
      <w:proofErr w:type="spellEnd"/>
      <w:r w:rsidRPr="00163DB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</w:t>
      </w:r>
      <w:r w:rsidRPr="00163DB1">
        <w:rPr>
          <w:rFonts w:ascii="Times New Roman" w:hAnsi="Times New Roman" w:cs="Times New Roman"/>
          <w:color w:val="000000"/>
          <w:sz w:val="28"/>
          <w:szCs w:val="28"/>
          <w:rtl/>
        </w:rPr>
        <w:t xml:space="preserve">ن </w:t>
      </w:r>
      <w:proofErr w:type="spellStart"/>
      <w:r w:rsidRPr="00163DB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؛</w:t>
      </w:r>
      <w:proofErr w:type="spellEnd"/>
      <w:r w:rsidRPr="00163DB1">
        <w:rPr>
          <w:rFonts w:ascii="Times New Roman" w:hAnsi="Times New Roman" w:cs="Times New Roman"/>
          <w:color w:val="000000"/>
          <w:sz w:val="28"/>
          <w:szCs w:val="28"/>
          <w:rtl/>
        </w:rPr>
        <w:t xml:space="preserve"> </w:t>
      </w:r>
      <w:r w:rsidRPr="00163DB1">
        <w:rPr>
          <w:rFonts w:ascii="Times New Roman" w:hAnsi="Times New Roman" w:cs="Times New Roman"/>
          <w:color w:val="000000"/>
          <w:sz w:val="28"/>
          <w:szCs w:val="28"/>
          <w:lang w:val="nl-NL" w:bidi="ar-DZ"/>
        </w:rPr>
        <w:t>D</w:t>
      </w:r>
      <w:r w:rsidRPr="00163DB1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 w:rsidRPr="00163DB1">
        <w:rPr>
          <w:rFonts w:ascii="Times New Roman" w:hAnsi="Times New Roman" w:cs="Times New Roman"/>
          <w:color w:val="000000"/>
          <w:sz w:val="28"/>
          <w:szCs w:val="28"/>
          <w:lang w:val="nl-NL" w:bidi="ar-DZ"/>
        </w:rPr>
        <w:t xml:space="preserve"> </w:t>
      </w:r>
      <w:r w:rsidRPr="00163DB1">
        <w:rPr>
          <w:rFonts w:ascii="Times New Roman" w:hAnsi="Times New Roman" w:cs="Times New Roman"/>
          <w:color w:val="000000"/>
          <w:sz w:val="28"/>
          <w:szCs w:val="28"/>
          <w:lang w:bidi="ar-DZ"/>
        </w:rPr>
        <w:t>Є</w:t>
      </w:r>
      <w:r w:rsidRPr="00163DB1">
        <w:rPr>
          <w:rFonts w:ascii="Times New Roman" w:hAnsi="Times New Roman" w:cs="Times New Roman"/>
          <w:color w:val="000000"/>
          <w:sz w:val="28"/>
          <w:szCs w:val="28"/>
          <w:lang w:val="nl-NL" w:bidi="ar-DZ"/>
        </w:rPr>
        <w:t xml:space="preserve">  ( A</w:t>
      </w:r>
      <w:r w:rsidRPr="006A24CB">
        <w:rPr>
          <w:rFonts w:ascii="Times New Roman" w:hAnsi="Times New Roman" w:cs="Times New Roman"/>
          <w:color w:val="000000"/>
          <w:sz w:val="16"/>
          <w:szCs w:val="16"/>
          <w:lang w:val="de-DE" w:bidi="ar-DZ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val="nl-NL" w:bidi="ar-DZ"/>
        </w:rPr>
        <w:t>C</w:t>
      </w:r>
      <w:r w:rsidRPr="00163DB1">
        <w:rPr>
          <w:rFonts w:ascii="Times New Roman" w:hAnsi="Times New Roman" w:cs="Times New Roman"/>
          <w:color w:val="000000"/>
          <w:sz w:val="28"/>
          <w:szCs w:val="28"/>
          <w:lang w:val="nl-NL" w:bidi="ar-DZ"/>
        </w:rPr>
        <w:t xml:space="preserve"> )</w:t>
      </w:r>
      <w:r w:rsidRPr="00163DB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 و</w:t>
      </w:r>
      <w:r w:rsidRPr="00163DB1">
        <w:rPr>
          <w:rFonts w:ascii="Times New Roman" w:hAnsi="Times New Roman" w:cs="Times New Roman"/>
          <w:color w:val="000000"/>
          <w:sz w:val="28"/>
          <w:szCs w:val="28"/>
          <w:rtl/>
        </w:rPr>
        <w:t xml:space="preserve">  </w:t>
      </w:r>
      <w:r w:rsidRPr="00163DB1">
        <w:rPr>
          <w:rFonts w:ascii="Times New Roman" w:hAnsi="Times New Roman" w:cs="Times New Roman"/>
          <w:color w:val="000000"/>
          <w:sz w:val="28"/>
          <w:szCs w:val="28"/>
          <w:lang w:val="nl-NL" w:bidi="ar-DZ"/>
        </w:rPr>
        <w:t>E</w:t>
      </w:r>
      <w:r w:rsidRPr="00163DB1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 w:rsidRPr="00163DB1">
        <w:rPr>
          <w:rFonts w:ascii="Times New Roman" w:hAnsi="Times New Roman" w:cs="Times New Roman"/>
          <w:color w:val="000000"/>
          <w:sz w:val="28"/>
          <w:szCs w:val="28"/>
          <w:lang w:val="nl-NL" w:bidi="ar-DZ"/>
        </w:rPr>
        <w:t xml:space="preserve"> </w:t>
      </w:r>
      <w:r w:rsidRPr="00163DB1">
        <w:rPr>
          <w:rFonts w:ascii="Times New Roman" w:hAnsi="Times New Roman" w:cs="Times New Roman"/>
          <w:color w:val="000000"/>
          <w:sz w:val="28"/>
          <w:szCs w:val="28"/>
          <w:lang w:bidi="ar-DZ"/>
        </w:rPr>
        <w:t>Є</w:t>
      </w:r>
      <w:r w:rsidRPr="00163DB1">
        <w:rPr>
          <w:rFonts w:ascii="Times New Roman" w:hAnsi="Times New Roman" w:cs="Times New Roman"/>
          <w:color w:val="000000"/>
          <w:sz w:val="28"/>
          <w:szCs w:val="28"/>
          <w:lang w:val="nl-NL" w:bidi="ar-DZ"/>
        </w:rPr>
        <w:t xml:space="preserve">  ( A</w:t>
      </w:r>
      <w:r w:rsidRPr="006A24CB">
        <w:rPr>
          <w:rFonts w:ascii="Times New Roman" w:hAnsi="Times New Roman" w:cs="Times New Roman"/>
          <w:color w:val="000000"/>
          <w:sz w:val="16"/>
          <w:szCs w:val="16"/>
          <w:lang w:val="de-DE" w:bidi="ar-DZ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val="nl-NL" w:bidi="ar-DZ"/>
        </w:rPr>
        <w:t>B</w:t>
      </w:r>
      <w:r w:rsidRPr="00163DB1">
        <w:rPr>
          <w:rFonts w:ascii="Times New Roman" w:hAnsi="Times New Roman" w:cs="Times New Roman"/>
          <w:color w:val="000000"/>
          <w:sz w:val="28"/>
          <w:szCs w:val="28"/>
          <w:lang w:val="nl-NL" w:bidi="ar-DZ"/>
        </w:rPr>
        <w:t xml:space="preserve"> )</w:t>
      </w:r>
      <w:r w:rsidRPr="00163DB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163DB1">
        <w:rPr>
          <w:rFonts w:ascii="Times New Roman" w:hAnsi="Times New Roman" w:cs="Times New Roman"/>
          <w:color w:val="000000"/>
          <w:sz w:val="28"/>
          <w:szCs w:val="28"/>
          <w:rtl/>
        </w:rPr>
        <w:t>.</w:t>
      </w:r>
      <w:proofErr w:type="spellEnd"/>
    </w:p>
    <w:p w:rsidR="00845BC1" w:rsidRPr="00770E31" w:rsidRDefault="00845BC1" w:rsidP="006D33C1">
      <w:pPr>
        <w:bidi/>
        <w:spacing w:after="0"/>
        <w:rPr>
          <w:rFonts w:ascii="Times New Roman" w:hAnsi="Times New Roman" w:cs="Times New Roman"/>
          <w:color w:val="0000FF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FF"/>
          <w:sz w:val="28"/>
          <w:szCs w:val="28"/>
          <w:rtl/>
          <w:lang w:bidi="ar-DZ"/>
        </w:rPr>
        <w:t xml:space="preserve">  </w:t>
      </w:r>
      <w:proofErr w:type="spellStart"/>
      <w:r w:rsidR="006D33C1">
        <w:rPr>
          <w:rFonts w:ascii="Times New Roman" w:hAnsi="Times New Roman" w:cs="Times New Roman"/>
          <w:color w:val="0000FF"/>
          <w:sz w:val="28"/>
          <w:szCs w:val="28"/>
          <w:rtl/>
          <w:lang w:bidi="ar-DZ"/>
        </w:rPr>
        <w:t>♪</w:t>
      </w:r>
      <w:proofErr w:type="spellEnd"/>
      <w:r w:rsidRPr="00770E31">
        <w:rPr>
          <w:rFonts w:ascii="Times New Roman" w:hAnsi="Times New Roman" w:cs="Times New Roman"/>
          <w:color w:val="0000FF"/>
          <w:sz w:val="28"/>
          <w:szCs w:val="28"/>
          <w:rtl/>
          <w:lang w:bidi="ar-DZ"/>
        </w:rPr>
        <w:t xml:space="preserve"> </w:t>
      </w:r>
      <w:r w:rsidRPr="00770E31">
        <w:rPr>
          <w:rFonts w:ascii="Times New Roman" w:hAnsi="Times New Roman" w:cs="Times New Roman"/>
          <w:color w:val="0000FF"/>
          <w:sz w:val="28"/>
          <w:szCs w:val="28"/>
          <w:u w:val="single"/>
          <w:rtl/>
          <w:lang w:bidi="ar-DZ"/>
        </w:rPr>
        <w:t>شـرط</w:t>
      </w:r>
      <w:r>
        <w:rPr>
          <w:rFonts w:ascii="Times New Roman" w:hAnsi="Times New Roman" w:cs="Times New Roman" w:hint="cs"/>
          <w:color w:val="0000FF"/>
          <w:sz w:val="28"/>
          <w:szCs w:val="28"/>
          <w:u w:val="single"/>
          <w:rtl/>
          <w:lang w:bidi="ar-DZ"/>
        </w:rPr>
        <w:t xml:space="preserve"> </w:t>
      </w:r>
      <w:r w:rsidRPr="00770E31">
        <w:rPr>
          <w:rFonts w:ascii="Times New Roman" w:hAnsi="Times New Roman" w:cs="Times New Roman"/>
          <w:color w:val="0000FF"/>
          <w:sz w:val="28"/>
          <w:szCs w:val="28"/>
          <w:u w:val="single"/>
          <w:rtl/>
          <w:lang w:bidi="ar-DZ"/>
        </w:rPr>
        <w:t xml:space="preserve"> تـرتـيــب</w:t>
      </w:r>
      <w:r>
        <w:rPr>
          <w:rFonts w:ascii="Times New Roman" w:hAnsi="Times New Roman" w:cs="Times New Roman" w:hint="cs"/>
          <w:color w:val="0000FF"/>
          <w:sz w:val="28"/>
          <w:szCs w:val="28"/>
          <w:u w:val="single"/>
          <w:rtl/>
          <w:lang w:bidi="ar-DZ"/>
        </w:rPr>
        <w:t xml:space="preserve"> </w:t>
      </w:r>
      <w:r w:rsidRPr="00770E31">
        <w:rPr>
          <w:rFonts w:ascii="Times New Roman" w:hAnsi="Times New Roman" w:cs="Times New Roman"/>
          <w:color w:val="0000FF"/>
          <w:sz w:val="28"/>
          <w:szCs w:val="28"/>
          <w:u w:val="single"/>
          <w:rtl/>
          <w:lang w:bidi="ar-DZ"/>
        </w:rPr>
        <w:t xml:space="preserve"> الـنـقــط</w:t>
      </w:r>
      <w:r w:rsidRPr="00770E31">
        <w:rPr>
          <w:rFonts w:ascii="Times New Roman" w:hAnsi="Times New Roman" w:cs="Times New Roman"/>
          <w:color w:val="0000FF"/>
          <w:sz w:val="28"/>
          <w:szCs w:val="28"/>
          <w:rtl/>
          <w:lang w:bidi="ar-DZ"/>
        </w:rPr>
        <w:t xml:space="preserve"> </w:t>
      </w:r>
      <w:proofErr w:type="spellStart"/>
      <w:r w:rsidRPr="00770E31">
        <w:rPr>
          <w:rFonts w:ascii="Times New Roman" w:hAnsi="Times New Roman" w:cs="Times New Roman"/>
          <w:color w:val="0000FF"/>
          <w:sz w:val="28"/>
          <w:szCs w:val="28"/>
          <w:rtl/>
          <w:lang w:bidi="ar-DZ"/>
        </w:rPr>
        <w:t>:</w:t>
      </w:r>
      <w:proofErr w:type="spellEnd"/>
    </w:p>
    <w:p w:rsidR="00845BC1" w:rsidRDefault="00845BC1" w:rsidP="00845BC1">
      <w:pPr>
        <w:bidi/>
        <w:spacing w:after="0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</w:t>
      </w:r>
      <w:proofErr w:type="gramStart"/>
      <w:r w:rsidRPr="00163DB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الـنـقــط  </w:t>
      </w:r>
      <w:r w:rsidRPr="00163DB1">
        <w:rPr>
          <w:rFonts w:ascii="Times New Roman" w:hAnsi="Times New Roman" w:cs="Times New Roman"/>
          <w:color w:val="000000"/>
          <w:sz w:val="28"/>
          <w:szCs w:val="28"/>
          <w:lang w:bidi="ar-DZ"/>
        </w:rPr>
        <w:t>A</w:t>
      </w:r>
      <w:proofErr w:type="gramEnd"/>
      <w:r w:rsidRPr="00163DB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163DB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؛</w:t>
      </w:r>
      <w:proofErr w:type="spellEnd"/>
      <w:r w:rsidRPr="00163DB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</w:t>
      </w:r>
      <w:r w:rsidRPr="00163DB1">
        <w:rPr>
          <w:rFonts w:ascii="Times New Roman" w:hAnsi="Times New Roman" w:cs="Times New Roman"/>
          <w:color w:val="000000"/>
          <w:sz w:val="28"/>
          <w:szCs w:val="28"/>
          <w:lang w:bidi="ar-DZ"/>
        </w:rPr>
        <w:t>D</w:t>
      </w:r>
      <w:r w:rsidRPr="00163DB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163DB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؛</w:t>
      </w:r>
      <w:proofErr w:type="spellEnd"/>
      <w:r w:rsidRPr="00163DB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>C</w:t>
      </w:r>
      <w:r w:rsidRPr="00163DB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مُـرتـبــة  </w:t>
      </w:r>
      <w:r w:rsidRPr="00163DB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بـنـفـــس  تـرتــيــب  الـنـقـــط  </w:t>
      </w:r>
      <w:r w:rsidRPr="00163DB1">
        <w:rPr>
          <w:rFonts w:ascii="Times New Roman" w:hAnsi="Times New Roman" w:cs="Times New Roman"/>
          <w:color w:val="000000"/>
          <w:sz w:val="28"/>
          <w:szCs w:val="28"/>
          <w:lang w:bidi="ar-DZ"/>
        </w:rPr>
        <w:t>A</w:t>
      </w:r>
      <w:r w:rsidRPr="00163DB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163DB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؛</w:t>
      </w:r>
      <w:proofErr w:type="spellEnd"/>
      <w:r w:rsidRPr="00163DB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</w:t>
      </w:r>
      <w:r w:rsidRPr="00163DB1">
        <w:rPr>
          <w:rFonts w:ascii="Times New Roman" w:hAnsi="Times New Roman" w:cs="Times New Roman"/>
          <w:color w:val="000000"/>
          <w:sz w:val="28"/>
          <w:szCs w:val="28"/>
          <w:lang w:bidi="ar-DZ"/>
        </w:rPr>
        <w:t>E</w:t>
      </w:r>
      <w:r w:rsidRPr="00163DB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</w:t>
      </w:r>
      <w:proofErr w:type="spellStart"/>
      <w:r w:rsidRPr="00163DB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؛</w:t>
      </w:r>
      <w:proofErr w:type="spellEnd"/>
      <w:r w:rsidRPr="00163DB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>B</w:t>
      </w:r>
      <w:r w:rsidRPr="00163DB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163DB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.</w:t>
      </w:r>
      <w:proofErr w:type="spellEnd"/>
    </w:p>
    <w:p w:rsidR="00845BC1" w:rsidRPr="00770E31" w:rsidRDefault="00845BC1" w:rsidP="006D33C1">
      <w:pPr>
        <w:bidi/>
        <w:spacing w:after="0"/>
        <w:rPr>
          <w:rFonts w:ascii="Times New Roman" w:hAnsi="Times New Roman" w:cs="Times New Roman"/>
          <w:color w:val="0000FF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FF"/>
          <w:sz w:val="28"/>
          <w:szCs w:val="28"/>
          <w:rtl/>
          <w:lang w:bidi="ar-DZ"/>
        </w:rPr>
        <w:t xml:space="preserve">  </w:t>
      </w:r>
      <w:proofErr w:type="spellStart"/>
      <w:r w:rsidR="006D33C1">
        <w:rPr>
          <w:rFonts w:ascii="Times New Roman" w:hAnsi="Times New Roman" w:cs="Times New Roman"/>
          <w:color w:val="0000FF"/>
          <w:sz w:val="28"/>
          <w:szCs w:val="28"/>
          <w:rtl/>
          <w:lang w:bidi="ar-DZ"/>
        </w:rPr>
        <w:t>♪</w:t>
      </w:r>
      <w:proofErr w:type="spellEnd"/>
      <w:r w:rsidRPr="00770E31">
        <w:rPr>
          <w:rFonts w:ascii="Times New Roman" w:hAnsi="Times New Roman" w:cs="Times New Roman"/>
          <w:color w:val="0000FF"/>
          <w:sz w:val="28"/>
          <w:szCs w:val="28"/>
          <w:rtl/>
          <w:lang w:bidi="ar-DZ"/>
        </w:rPr>
        <w:t xml:space="preserve"> </w:t>
      </w:r>
      <w:r w:rsidRPr="00770E31">
        <w:rPr>
          <w:rFonts w:ascii="Times New Roman" w:hAnsi="Times New Roman" w:cs="Times New Roman"/>
          <w:color w:val="0000FF"/>
          <w:sz w:val="28"/>
          <w:szCs w:val="28"/>
          <w:u w:val="single"/>
          <w:rtl/>
          <w:lang w:bidi="ar-DZ"/>
        </w:rPr>
        <w:t>شـرط</w:t>
      </w:r>
      <w:r>
        <w:rPr>
          <w:rFonts w:ascii="Times New Roman" w:hAnsi="Times New Roman" w:cs="Times New Roman" w:hint="cs"/>
          <w:color w:val="0000FF"/>
          <w:sz w:val="28"/>
          <w:szCs w:val="28"/>
          <w:u w:val="single"/>
          <w:rtl/>
          <w:lang w:bidi="ar-DZ"/>
        </w:rPr>
        <w:t xml:space="preserve"> </w:t>
      </w:r>
      <w:r w:rsidRPr="00770E31">
        <w:rPr>
          <w:rFonts w:ascii="Times New Roman" w:hAnsi="Times New Roman" w:cs="Times New Roman"/>
          <w:color w:val="0000FF"/>
          <w:sz w:val="28"/>
          <w:szCs w:val="28"/>
          <w:u w:val="single"/>
          <w:rtl/>
          <w:lang w:bidi="ar-DZ"/>
        </w:rPr>
        <w:t xml:space="preserve"> تـســاوي</w:t>
      </w:r>
      <w:r>
        <w:rPr>
          <w:rFonts w:ascii="Times New Roman" w:hAnsi="Times New Roman" w:cs="Times New Roman" w:hint="cs"/>
          <w:color w:val="0000FF"/>
          <w:sz w:val="28"/>
          <w:szCs w:val="28"/>
          <w:u w:val="single"/>
          <w:rtl/>
          <w:lang w:bidi="ar-DZ"/>
        </w:rPr>
        <w:t xml:space="preserve"> </w:t>
      </w:r>
      <w:r w:rsidRPr="00770E31">
        <w:rPr>
          <w:rFonts w:ascii="Times New Roman" w:hAnsi="Times New Roman" w:cs="Times New Roman"/>
          <w:color w:val="0000FF"/>
          <w:sz w:val="28"/>
          <w:szCs w:val="28"/>
          <w:u w:val="single"/>
          <w:rtl/>
          <w:lang w:bidi="ar-DZ"/>
        </w:rPr>
        <w:t xml:space="preserve"> الـنـسـبــتـيــن</w:t>
      </w:r>
      <w:r w:rsidRPr="00770E31">
        <w:rPr>
          <w:rFonts w:ascii="Times New Roman" w:hAnsi="Times New Roman" w:cs="Times New Roman"/>
          <w:color w:val="0000FF"/>
          <w:sz w:val="28"/>
          <w:szCs w:val="28"/>
          <w:rtl/>
          <w:lang w:bidi="ar-DZ"/>
        </w:rPr>
        <w:t xml:space="preserve"> </w:t>
      </w:r>
      <w:proofErr w:type="spellStart"/>
      <w:r w:rsidRPr="00770E31">
        <w:rPr>
          <w:rFonts w:ascii="Times New Roman" w:hAnsi="Times New Roman" w:cs="Times New Roman"/>
          <w:color w:val="0000FF"/>
          <w:sz w:val="28"/>
          <w:szCs w:val="28"/>
          <w:rtl/>
          <w:lang w:bidi="ar-DZ"/>
        </w:rPr>
        <w:t>:</w:t>
      </w:r>
      <w:proofErr w:type="spellEnd"/>
    </w:p>
    <w:p w:rsidR="00845BC1" w:rsidRPr="00770E31" w:rsidRDefault="00845BC1" w:rsidP="00845BC1">
      <w:pPr>
        <w:bidi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</w:t>
      </w:r>
      <w:r w:rsidRPr="00770E3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لـنـقــا</w:t>
      </w:r>
      <w:r w:rsidRPr="0040018F">
        <w:rPr>
          <w:rFonts w:ascii="Times New Roman" w:hAnsi="Times New Roman" w:cs="Times New Roman" w:hint="cs"/>
          <w:color w:val="FF0000"/>
          <w:sz w:val="16"/>
          <w:szCs w:val="16"/>
          <w:rtl/>
          <w:lang w:bidi="ar-DZ"/>
        </w:rPr>
        <w:t xml:space="preserve"> </w:t>
      </w:r>
      <w:r w:rsidRPr="00770E3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رن </w:t>
      </w:r>
      <w:r w:rsidRPr="00163DB1">
        <w:rPr>
          <w:rFonts w:ascii="Times New Roman" w:hAnsi="Times New Roman" w:cs="Times New Roman"/>
          <w:color w:val="000000"/>
          <w:position w:val="-30"/>
          <w:sz w:val="28"/>
          <w:szCs w:val="28"/>
          <w:lang w:bidi="ar-DZ"/>
        </w:rPr>
        <w:object w:dxaOrig="780" w:dyaOrig="700">
          <v:shape id="_x0000_i1036" type="#_x0000_t75" style="width:39pt;height:35pt" o:ole="">
            <v:imagedata r:id="rId26" o:title=""/>
          </v:shape>
          <o:OLEObject Type="Embed" ProgID="Equation.DSMT4" ShapeID="_x0000_i1036" DrawAspect="Content" ObjectID="_1570213409" r:id="rId27"/>
        </w:object>
      </w:r>
      <w:r w:rsidRPr="00770E3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</w:t>
      </w:r>
      <w:proofErr w:type="gramStart"/>
      <w:r w:rsidRPr="00770E3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و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</w:t>
      </w:r>
      <w:r w:rsidRPr="00770E3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</w:t>
      </w:r>
      <w:r w:rsidRPr="00163DB1">
        <w:rPr>
          <w:rFonts w:ascii="Times New Roman" w:hAnsi="Times New Roman" w:cs="Times New Roman"/>
          <w:color w:val="000000"/>
          <w:position w:val="-30"/>
          <w:sz w:val="28"/>
          <w:szCs w:val="28"/>
          <w:lang w:bidi="ar-DZ"/>
        </w:rPr>
        <w:object w:dxaOrig="760" w:dyaOrig="700">
          <v:shape id="_x0000_i1037" type="#_x0000_t75" style="width:38pt;height:35pt" o:ole="">
            <v:imagedata r:id="rId28" o:title=""/>
          </v:shape>
          <o:OLEObject Type="Embed" ProgID="Equation.DSMT4" ShapeID="_x0000_i1037" DrawAspect="Content" ObjectID="_1570213410" r:id="rId29"/>
        </w:object>
      </w:r>
      <w:r w:rsidRPr="00770E3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</w:t>
      </w:r>
      <w:proofErr w:type="spellStart"/>
      <w:r w:rsidRPr="00770E3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.</w:t>
      </w:r>
      <w:proofErr w:type="spellEnd"/>
    </w:p>
    <w:p w:rsidR="00845BC1" w:rsidRDefault="00845BC1" w:rsidP="00845BC1">
      <w:pPr>
        <w:bidi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 w:rsidRPr="00163DB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 </w:t>
      </w:r>
      <w:r w:rsidRPr="001B618A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A</w:t>
      </w:r>
      <w:r w:rsidRPr="00AB7DD0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B </w:t>
      </w:r>
      <w:r w:rsidRPr="000A5DA4">
        <w:rPr>
          <w:rFonts w:ascii="Arial" w:hAnsi="Arial"/>
          <w:color w:val="000000"/>
          <w:sz w:val="28"/>
          <w:szCs w:val="28"/>
          <w:lang w:bidi="ar-DZ"/>
        </w:rPr>
        <w:t>=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smartTag w:uri="urn:schemas-microsoft-com:office:smarttags" w:element="metricconverter">
        <w:smartTagPr>
          <w:attr w:name="ProductID" w:val="3 A"/>
        </w:smartTagPr>
        <w:r w:rsidRPr="001B618A">
          <w:rPr>
            <w:rFonts w:ascii="Times New Roman" w:hAnsi="Times New Roman" w:cs="Times New Roman"/>
            <w:color w:val="000000"/>
            <w:sz w:val="28"/>
            <w:szCs w:val="28"/>
            <w:lang w:bidi="ar-DZ"/>
          </w:rPr>
          <w:t>3 A</w:t>
        </w:r>
      </w:smartTag>
      <w:r w:rsidRPr="00AB7DD0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1B618A">
        <w:rPr>
          <w:rFonts w:ascii="Times New Roman" w:hAnsi="Times New Roman" w:cs="Times New Roman"/>
          <w:color w:val="000000"/>
          <w:sz w:val="28"/>
          <w:szCs w:val="28"/>
          <w:lang w:bidi="ar-DZ"/>
        </w:rPr>
        <w:t>E</w:t>
      </w:r>
      <w:r w:rsidRPr="00163DB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      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و منه</w:t>
      </w:r>
      <w:r w:rsidRPr="00163DB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  </w:t>
      </w:r>
      <w:r w:rsidRPr="00163DB1">
        <w:rPr>
          <w:rFonts w:ascii="Times New Roman" w:hAnsi="Times New Roman" w:cs="Times New Roman"/>
          <w:color w:val="000000"/>
          <w:position w:val="-30"/>
          <w:sz w:val="28"/>
          <w:szCs w:val="28"/>
          <w:lang w:bidi="ar-DZ"/>
        </w:rPr>
        <w:object w:dxaOrig="1280" w:dyaOrig="700">
          <v:shape id="_x0000_i1038" type="#_x0000_t75" style="width:64pt;height:35pt" o:ole="">
            <v:imagedata r:id="rId30" o:title=""/>
          </v:shape>
          <o:OLEObject Type="Embed" ProgID="Equation.DSMT4" ShapeID="_x0000_i1038" DrawAspect="Content" ObjectID="_1570213411" r:id="rId31"/>
        </w:object>
      </w:r>
    </w:p>
    <w:p w:rsidR="00845BC1" w:rsidRDefault="00845BC1" w:rsidP="00845BC1">
      <w:pPr>
        <w:bidi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</w:t>
      </w:r>
      <w:r w:rsidRPr="00177F62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 D  </w:t>
      </w:r>
      <w:r w:rsidRPr="000A5DA4">
        <w:rPr>
          <w:rFonts w:ascii="Tahoma" w:hAnsi="Tahoma" w:cs="Tahoma"/>
          <w:color w:val="FF0000"/>
          <w:sz w:val="28"/>
          <w:szCs w:val="28"/>
          <w:lang w:bidi="ar-DZ"/>
        </w:rPr>
        <w:t>Є</w:t>
      </w:r>
      <w:r w:rsidRPr="00177F62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 </w:t>
      </w:r>
      <w:proofErr w:type="gramStart"/>
      <w:r w:rsidRPr="00177F62">
        <w:rPr>
          <w:rFonts w:ascii="Times New Roman" w:hAnsi="Times New Roman" w:cs="Times New Roman"/>
          <w:color w:val="000000"/>
          <w:sz w:val="28"/>
          <w:szCs w:val="28"/>
          <w:lang w:bidi="ar-DZ"/>
        </w:rPr>
        <w:t>[ A</w:t>
      </w:r>
      <w:proofErr w:type="gramEnd"/>
      <w:r w:rsidRPr="00177F62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177F62">
        <w:rPr>
          <w:rFonts w:ascii="Times New Roman" w:hAnsi="Times New Roman" w:cs="Times New Roman"/>
          <w:color w:val="000000"/>
          <w:sz w:val="28"/>
          <w:szCs w:val="28"/>
          <w:lang w:bidi="ar-DZ"/>
        </w:rPr>
        <w:t>C ]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و منه  </w:t>
      </w:r>
      <w:r w:rsidRPr="004509F9">
        <w:rPr>
          <w:rFonts w:ascii="Times New Roman" w:hAnsi="Times New Roman" w:cs="Times New Roman"/>
          <w:color w:val="FF0000"/>
          <w:sz w:val="28"/>
          <w:szCs w:val="28"/>
          <w:lang w:bidi="ar-DZ"/>
        </w:rPr>
        <w:t>A</w:t>
      </w:r>
      <w:r w:rsidRPr="001D7133">
        <w:rPr>
          <w:rFonts w:ascii="Times New Roman" w:hAnsi="Times New Roman" w:cs="Times New Roman"/>
          <w:color w:val="FF0000"/>
          <w:sz w:val="16"/>
          <w:szCs w:val="16"/>
          <w:lang w:bidi="ar-DZ"/>
        </w:rPr>
        <w:t xml:space="preserve"> </w:t>
      </w:r>
      <w:r w:rsidRPr="004509F9">
        <w:rPr>
          <w:rFonts w:ascii="Times New Roman" w:hAnsi="Times New Roman" w:cs="Times New Roman"/>
          <w:color w:val="FF0000"/>
          <w:sz w:val="28"/>
          <w:szCs w:val="28"/>
          <w:lang w:bidi="ar-DZ"/>
        </w:rPr>
        <w:t>C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 w:rsidRPr="000A5DA4">
        <w:rPr>
          <w:rFonts w:ascii="Arial" w:hAnsi="Arial"/>
          <w:color w:val="000000"/>
          <w:sz w:val="28"/>
          <w:szCs w:val="28"/>
          <w:lang w:bidi="ar-DZ"/>
        </w:rPr>
        <w:t>=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 w:rsidRPr="004509F9">
        <w:rPr>
          <w:rFonts w:ascii="Times New Roman" w:hAnsi="Times New Roman" w:cs="Times New Roman"/>
          <w:color w:val="000000"/>
          <w:sz w:val="28"/>
          <w:szCs w:val="28"/>
          <w:lang w:bidi="ar-DZ"/>
        </w:rPr>
        <w:t>A</w:t>
      </w:r>
      <w:r w:rsidRPr="001D7133">
        <w:rPr>
          <w:rFonts w:ascii="Times New Roman" w:hAnsi="Times New Roman" w:cs="Times New Roman"/>
          <w:color w:val="FF0000"/>
          <w:sz w:val="16"/>
          <w:szCs w:val="16"/>
          <w:lang w:bidi="ar-DZ"/>
        </w:rPr>
        <w:t xml:space="preserve"> </w:t>
      </w:r>
      <w:r w:rsidRPr="004509F9">
        <w:rPr>
          <w:rFonts w:ascii="Times New Roman" w:hAnsi="Times New Roman" w:cs="Times New Roman"/>
          <w:color w:val="000000"/>
          <w:sz w:val="28"/>
          <w:szCs w:val="28"/>
          <w:lang w:bidi="ar-DZ"/>
        </w:rPr>
        <w:t>D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 w:rsidRPr="000A5DA4">
        <w:rPr>
          <w:rFonts w:ascii="Arial" w:hAnsi="Arial"/>
          <w:color w:val="000000"/>
          <w:sz w:val="28"/>
          <w:szCs w:val="28"/>
          <w:lang w:bidi="ar-DZ"/>
        </w:rPr>
        <w:t>+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 w:rsidRPr="004509F9">
        <w:rPr>
          <w:rFonts w:ascii="Times New Roman" w:hAnsi="Times New Roman" w:cs="Times New Roman"/>
          <w:color w:val="008000"/>
          <w:sz w:val="28"/>
          <w:szCs w:val="28"/>
          <w:lang w:bidi="ar-DZ"/>
        </w:rPr>
        <w:t>D</w:t>
      </w:r>
      <w:r w:rsidRPr="001D7133">
        <w:rPr>
          <w:rFonts w:ascii="Times New Roman" w:hAnsi="Times New Roman" w:cs="Times New Roman"/>
          <w:color w:val="FF0000"/>
          <w:sz w:val="16"/>
          <w:szCs w:val="16"/>
          <w:lang w:bidi="ar-DZ"/>
        </w:rPr>
        <w:t xml:space="preserve"> </w:t>
      </w:r>
      <w:r w:rsidRPr="004509F9">
        <w:rPr>
          <w:rFonts w:ascii="Times New Roman" w:hAnsi="Times New Roman" w:cs="Times New Roman"/>
          <w:color w:val="008000"/>
          <w:sz w:val="28"/>
          <w:szCs w:val="28"/>
          <w:lang w:bidi="ar-DZ"/>
        </w:rPr>
        <w:t>C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و منه  </w:t>
      </w:r>
      <w:r w:rsidRPr="004509F9">
        <w:rPr>
          <w:rFonts w:ascii="Times New Roman" w:hAnsi="Times New Roman" w:cs="Times New Roman"/>
          <w:color w:val="FF0000"/>
          <w:sz w:val="28"/>
          <w:szCs w:val="28"/>
          <w:lang w:bidi="ar-DZ"/>
        </w:rPr>
        <w:t>A</w:t>
      </w:r>
      <w:r w:rsidRPr="001D7133">
        <w:rPr>
          <w:rFonts w:ascii="Times New Roman" w:hAnsi="Times New Roman" w:cs="Times New Roman"/>
          <w:color w:val="FF0000"/>
          <w:sz w:val="16"/>
          <w:szCs w:val="16"/>
          <w:lang w:bidi="ar-DZ"/>
        </w:rPr>
        <w:t xml:space="preserve"> </w:t>
      </w:r>
      <w:r w:rsidRPr="004509F9">
        <w:rPr>
          <w:rFonts w:ascii="Times New Roman" w:hAnsi="Times New Roman" w:cs="Times New Roman"/>
          <w:color w:val="FF0000"/>
          <w:sz w:val="28"/>
          <w:szCs w:val="28"/>
          <w:lang w:bidi="ar-DZ"/>
        </w:rPr>
        <w:t>C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 w:rsidRPr="000A5DA4">
        <w:rPr>
          <w:rFonts w:ascii="Arial" w:hAnsi="Arial"/>
          <w:color w:val="000000"/>
          <w:sz w:val="28"/>
          <w:szCs w:val="28"/>
          <w:lang w:bidi="ar-DZ"/>
        </w:rPr>
        <w:t>–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 w:rsidRPr="004509F9">
        <w:rPr>
          <w:rFonts w:ascii="Times New Roman" w:hAnsi="Times New Roman" w:cs="Times New Roman"/>
          <w:color w:val="008000"/>
          <w:sz w:val="28"/>
          <w:szCs w:val="28"/>
          <w:lang w:bidi="ar-DZ"/>
        </w:rPr>
        <w:t>D</w:t>
      </w:r>
      <w:r w:rsidRPr="001D7133">
        <w:rPr>
          <w:rFonts w:ascii="Times New Roman" w:hAnsi="Times New Roman" w:cs="Times New Roman"/>
          <w:color w:val="FF0000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color w:val="008000"/>
          <w:sz w:val="28"/>
          <w:szCs w:val="28"/>
          <w:lang w:bidi="ar-DZ"/>
        </w:rPr>
        <w:t>C</w:t>
      </w:r>
      <w:r w:rsidRPr="004509F9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</w:t>
      </w:r>
      <w:r w:rsidRPr="000A5DA4">
        <w:rPr>
          <w:rFonts w:ascii="Arial" w:hAnsi="Arial"/>
          <w:color w:val="000000"/>
          <w:sz w:val="28"/>
          <w:szCs w:val="28"/>
          <w:lang w:bidi="ar-DZ"/>
        </w:rPr>
        <w:t>=</w:t>
      </w:r>
      <w:r w:rsidRPr="004509F9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A</w:t>
      </w:r>
      <w:r w:rsidRPr="001D7133">
        <w:rPr>
          <w:rFonts w:ascii="Times New Roman" w:hAnsi="Times New Roman" w:cs="Times New Roman"/>
          <w:color w:val="FF0000"/>
          <w:sz w:val="16"/>
          <w:szCs w:val="16"/>
          <w:lang w:bidi="ar-DZ"/>
        </w:rPr>
        <w:t xml:space="preserve"> </w:t>
      </w:r>
      <w:r w:rsidRPr="004509F9">
        <w:rPr>
          <w:rFonts w:ascii="Times New Roman" w:hAnsi="Times New Roman" w:cs="Times New Roman"/>
          <w:color w:val="000000"/>
          <w:sz w:val="28"/>
          <w:szCs w:val="28"/>
          <w:lang w:bidi="ar-DZ"/>
        </w:rPr>
        <w:t>D</w:t>
      </w:r>
    </w:p>
    <w:p w:rsidR="00845BC1" w:rsidRDefault="00845BC1" w:rsidP="00845BC1">
      <w:pPr>
        <w:bidi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ل</w:t>
      </w:r>
      <w:r w:rsidR="000408B2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ك</w:t>
      </w:r>
      <w:r w:rsidR="000408B2"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ــ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ن  </w:t>
      </w:r>
      <w:r w:rsidRPr="001B618A">
        <w:rPr>
          <w:rFonts w:ascii="Times New Roman" w:hAnsi="Times New Roman" w:cs="Times New Roman"/>
          <w:position w:val="-30"/>
          <w:sz w:val="28"/>
          <w:szCs w:val="28"/>
          <w:lang w:bidi="ar-DZ"/>
        </w:rPr>
        <w:object w:dxaOrig="1780" w:dyaOrig="700">
          <v:shape id="_x0000_i1039" type="#_x0000_t75" style="width:89pt;height:35pt" o:ole="">
            <v:imagedata r:id="rId32" o:title=""/>
          </v:shape>
          <o:OLEObject Type="Embed" ProgID="Equation.DSMT4" ShapeID="_x0000_i1039" DrawAspect="Content" ObjectID="_1570213412" r:id="rId33"/>
        </w:objec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إ</w:t>
      </w:r>
      <w:r w:rsidRPr="003339CC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ذ</w:t>
      </w:r>
      <w:r w:rsidRPr="003339CC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ن  </w:t>
      </w:r>
      <w:r w:rsidRPr="001B618A">
        <w:rPr>
          <w:rFonts w:ascii="Times New Roman" w:hAnsi="Times New Roman" w:cs="Times New Roman"/>
          <w:position w:val="-30"/>
          <w:sz w:val="28"/>
          <w:szCs w:val="28"/>
          <w:lang w:bidi="ar-DZ"/>
        </w:rPr>
        <w:object w:dxaOrig="3379" w:dyaOrig="700">
          <v:shape id="_x0000_i1040" type="#_x0000_t75" style="width:169pt;height:35pt" o:ole="">
            <v:imagedata r:id="rId34" o:title=""/>
          </v:shape>
          <o:OLEObject Type="Embed" ProgID="Equation.DSMT4" ShapeID="_x0000_i1040" DrawAspect="Content" ObjectID="_1570213413" r:id="rId35"/>
        </w:object>
      </w:r>
    </w:p>
    <w:p w:rsidR="00845BC1" w:rsidRDefault="00845BC1" w:rsidP="00845BC1">
      <w:pPr>
        <w:bidi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                                    و منه  </w:t>
      </w:r>
      <w:r w:rsidRPr="001B618A">
        <w:rPr>
          <w:rFonts w:ascii="Times New Roman" w:hAnsi="Times New Roman" w:cs="Times New Roman"/>
          <w:position w:val="-30"/>
          <w:sz w:val="28"/>
          <w:szCs w:val="28"/>
          <w:lang w:bidi="ar-DZ"/>
        </w:rPr>
        <w:object w:dxaOrig="1860" w:dyaOrig="700">
          <v:shape id="_x0000_i1041" type="#_x0000_t75" style="width:93pt;height:35pt" o:ole="">
            <v:imagedata r:id="rId36" o:title=""/>
          </v:shape>
          <o:OLEObject Type="Embed" ProgID="Equation.DSMT4" ShapeID="_x0000_i1041" DrawAspect="Content" ObjectID="_1570213414" r:id="rId37"/>
        </w:objec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 و منه  </w:t>
      </w:r>
      <w:r w:rsidRPr="00163DB1">
        <w:rPr>
          <w:rFonts w:ascii="Times New Roman" w:hAnsi="Times New Roman" w:cs="Times New Roman"/>
          <w:color w:val="000000"/>
          <w:position w:val="-30"/>
          <w:sz w:val="28"/>
          <w:szCs w:val="28"/>
          <w:lang w:bidi="ar-DZ"/>
        </w:rPr>
        <w:object w:dxaOrig="1300" w:dyaOrig="700">
          <v:shape id="_x0000_i1042" type="#_x0000_t75" style="width:65pt;height:35pt" o:ole="">
            <v:imagedata r:id="rId38" o:title=""/>
          </v:shape>
          <o:OLEObject Type="Embed" ProgID="Equation.DSMT4" ShapeID="_x0000_i1042" DrawAspect="Content" ObjectID="_1570213415" r:id="rId39"/>
        </w:object>
      </w:r>
    </w:p>
    <w:p w:rsidR="00845BC1" w:rsidRPr="00163DB1" w:rsidRDefault="00845BC1" w:rsidP="00845BC1">
      <w:pPr>
        <w:bidi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</w:t>
      </w:r>
      <w:r w:rsidRPr="00163DB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>نـســتــنـتــج  أ</w:t>
      </w:r>
      <w:r w:rsidRPr="00A70CA3">
        <w:rPr>
          <w:rFonts w:ascii="Times New Roman" w:hAnsi="Times New Roman" w:cs="Times New Roman"/>
          <w:color w:val="000000"/>
          <w:sz w:val="16"/>
          <w:szCs w:val="16"/>
          <w:rtl/>
          <w:lang w:bidi="ar-DZ"/>
        </w:rPr>
        <w:t xml:space="preserve"> </w:t>
      </w:r>
      <w:r w:rsidRPr="00163DB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ن   </w:t>
      </w:r>
      <w:r w:rsidRPr="00163DB1">
        <w:rPr>
          <w:rFonts w:ascii="Times New Roman" w:hAnsi="Times New Roman" w:cs="Times New Roman"/>
          <w:color w:val="000000"/>
          <w:position w:val="-30"/>
          <w:sz w:val="28"/>
          <w:szCs w:val="28"/>
          <w:lang w:bidi="ar-DZ"/>
        </w:rPr>
        <w:object w:dxaOrig="1860" w:dyaOrig="700">
          <v:shape id="_x0000_i1043" type="#_x0000_t75" style="width:93pt;height:35pt" o:ole="">
            <v:imagedata r:id="rId40" o:title=""/>
          </v:shape>
          <o:OLEObject Type="Embed" ProgID="Equation.DSMT4" ShapeID="_x0000_i1043" DrawAspect="Content" ObjectID="_1570213416" r:id="rId41"/>
        </w:object>
      </w:r>
    </w:p>
    <w:p w:rsidR="00845BC1" w:rsidRPr="00163DB1" w:rsidRDefault="00845BC1" w:rsidP="00845BC1">
      <w:pPr>
        <w:bidi/>
        <w:spacing w:after="0"/>
        <w:rPr>
          <w:rFonts w:ascii="Times New Roman" w:hAnsi="Times New Roman" w:cs="Times New Roman"/>
          <w:color w:val="000000"/>
          <w:sz w:val="28"/>
          <w:szCs w:val="28"/>
          <w:rtl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</w:t>
      </w:r>
      <w:r w:rsidRPr="00163DB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شـرطـا  </w:t>
      </w:r>
      <w:r w:rsidRPr="00163DB1">
        <w:rPr>
          <w:rFonts w:ascii="Times New Roman" w:hAnsi="Times New Roman" w:cs="Times New Roman"/>
          <w:color w:val="000000"/>
          <w:sz w:val="28"/>
          <w:szCs w:val="28"/>
          <w:rtl/>
        </w:rPr>
        <w:t>ا</w:t>
      </w:r>
      <w:r w:rsidRPr="00770E31">
        <w:rPr>
          <w:rFonts w:ascii="Times New Roman" w:hAnsi="Times New Roman" w:cs="Times New Roman"/>
          <w:sz w:val="28"/>
          <w:szCs w:val="28"/>
          <w:rtl/>
        </w:rPr>
        <w:t>لـ</w:t>
      </w:r>
      <w:r>
        <w:rPr>
          <w:rFonts w:ascii="Times New Roman" w:hAnsi="Times New Roman" w:cs="Times New Roman" w:hint="cs"/>
          <w:sz w:val="28"/>
          <w:szCs w:val="28"/>
          <w:rtl/>
        </w:rPr>
        <w:t>مُ</w:t>
      </w:r>
      <w:r w:rsidRPr="00770E31">
        <w:rPr>
          <w:rFonts w:ascii="Times New Roman" w:hAnsi="Times New Roman" w:cs="Times New Roman"/>
          <w:sz w:val="28"/>
          <w:szCs w:val="28"/>
          <w:rtl/>
        </w:rPr>
        <w:t>ـ</w:t>
      </w:r>
      <w:r>
        <w:rPr>
          <w:rFonts w:ascii="Times New Roman" w:hAnsi="Times New Roman" w:cs="Times New Roman" w:hint="cs"/>
          <w:sz w:val="28"/>
          <w:szCs w:val="28"/>
          <w:rtl/>
        </w:rPr>
        <w:t>بـ</w:t>
      </w:r>
      <w:r w:rsidRPr="00770E31">
        <w:rPr>
          <w:rFonts w:ascii="Times New Roman" w:hAnsi="Times New Roman" w:cs="Times New Roman"/>
          <w:sz w:val="28"/>
          <w:szCs w:val="28"/>
          <w:rtl/>
        </w:rPr>
        <w:t>ـر</w:t>
      </w:r>
      <w:r>
        <w:rPr>
          <w:rFonts w:ascii="Times New Roman" w:hAnsi="Times New Roman" w:cs="Times New Roman" w:hint="cs"/>
          <w:sz w:val="28"/>
          <w:szCs w:val="28"/>
          <w:rtl/>
        </w:rPr>
        <w:t>هــنـ</w:t>
      </w:r>
      <w:r w:rsidRPr="00770E31">
        <w:rPr>
          <w:rFonts w:ascii="Times New Roman" w:hAnsi="Times New Roman" w:cs="Times New Roman"/>
          <w:sz w:val="28"/>
          <w:szCs w:val="28"/>
          <w:rtl/>
        </w:rPr>
        <w:t>ـة</w:t>
      </w:r>
      <w:r w:rsidRPr="00163DB1">
        <w:rPr>
          <w:rFonts w:ascii="Times New Roman" w:hAnsi="Times New Roman" w:cs="Times New Roman"/>
          <w:color w:val="000000"/>
          <w:sz w:val="28"/>
          <w:szCs w:val="28"/>
          <w:rtl/>
        </w:rPr>
        <w:t xml:space="preserve">  الـعـكــســيــة  </w:t>
      </w:r>
      <w:r w:rsidRPr="00770E31">
        <w:rPr>
          <w:rFonts w:ascii="Times New Roman" w:hAnsi="Times New Roman" w:cs="Times New Roman"/>
          <w:sz w:val="28"/>
          <w:szCs w:val="28"/>
          <w:rtl/>
        </w:rPr>
        <w:t>لـ</w:t>
      </w:r>
      <w:r>
        <w:rPr>
          <w:rFonts w:ascii="Times New Roman" w:hAnsi="Times New Roman" w:cs="Times New Roman" w:hint="cs"/>
          <w:sz w:val="28"/>
          <w:szCs w:val="28"/>
          <w:rtl/>
        </w:rPr>
        <w:t>مُ</w:t>
      </w:r>
      <w:r w:rsidRPr="00770E31">
        <w:rPr>
          <w:rFonts w:ascii="Times New Roman" w:hAnsi="Times New Roman" w:cs="Times New Roman"/>
          <w:sz w:val="28"/>
          <w:szCs w:val="28"/>
          <w:rtl/>
        </w:rPr>
        <w:t>ـ</w:t>
      </w:r>
      <w:r>
        <w:rPr>
          <w:rFonts w:ascii="Times New Roman" w:hAnsi="Times New Roman" w:cs="Times New Roman" w:hint="cs"/>
          <w:sz w:val="28"/>
          <w:szCs w:val="28"/>
          <w:rtl/>
        </w:rPr>
        <w:t>بـ</w:t>
      </w:r>
      <w:r w:rsidRPr="00770E31">
        <w:rPr>
          <w:rFonts w:ascii="Times New Roman" w:hAnsi="Times New Roman" w:cs="Times New Roman"/>
          <w:sz w:val="28"/>
          <w:szCs w:val="28"/>
          <w:rtl/>
        </w:rPr>
        <w:t>ـر</w:t>
      </w:r>
      <w:r>
        <w:rPr>
          <w:rFonts w:ascii="Times New Roman" w:hAnsi="Times New Roman" w:cs="Times New Roman" w:hint="cs"/>
          <w:sz w:val="28"/>
          <w:szCs w:val="28"/>
          <w:rtl/>
        </w:rPr>
        <w:t>هــنـ</w:t>
      </w:r>
      <w:r w:rsidRPr="00770E31">
        <w:rPr>
          <w:rFonts w:ascii="Times New Roman" w:hAnsi="Times New Roman" w:cs="Times New Roman"/>
          <w:sz w:val="28"/>
          <w:szCs w:val="28"/>
          <w:rtl/>
        </w:rPr>
        <w:t>ـة</w:t>
      </w:r>
      <w:r w:rsidRPr="00163DB1">
        <w:rPr>
          <w:rFonts w:ascii="Times New Roman" w:hAnsi="Times New Roman" w:cs="Times New Roman"/>
          <w:color w:val="000000"/>
          <w:sz w:val="28"/>
          <w:szCs w:val="28"/>
          <w:rtl/>
        </w:rPr>
        <w:t xml:space="preserve">  </w:t>
      </w:r>
      <w:proofErr w:type="spellStart"/>
      <w:r w:rsidRPr="00163DB1">
        <w:rPr>
          <w:rFonts w:ascii="Times New Roman" w:hAnsi="Times New Roman" w:cs="Times New Roman"/>
          <w:color w:val="000000"/>
          <w:sz w:val="28"/>
          <w:szCs w:val="28"/>
          <w:rtl/>
        </w:rPr>
        <w:t>طـا</w:t>
      </w:r>
      <w:proofErr w:type="spellEnd"/>
      <w:r w:rsidRPr="00A70CA3">
        <w:rPr>
          <w:rFonts w:ascii="Times New Roman" w:hAnsi="Times New Roman" w:cs="Times New Roman"/>
          <w:color w:val="000000"/>
          <w:sz w:val="16"/>
          <w:szCs w:val="16"/>
          <w:rtl/>
          <w:lang w:bidi="ar-DZ"/>
        </w:rPr>
        <w:t xml:space="preserve"> </w:t>
      </w:r>
      <w:proofErr w:type="spellStart"/>
      <w:r w:rsidRPr="00163DB1">
        <w:rPr>
          <w:rFonts w:ascii="Times New Roman" w:hAnsi="Times New Roman" w:cs="Times New Roman"/>
          <w:color w:val="000000"/>
          <w:sz w:val="28"/>
          <w:szCs w:val="28"/>
          <w:rtl/>
        </w:rPr>
        <w:t>لـــس</w:t>
      </w:r>
      <w:proofErr w:type="spellEnd"/>
      <w:r w:rsidRPr="00163DB1">
        <w:rPr>
          <w:rFonts w:ascii="Times New Roman" w:hAnsi="Times New Roman" w:cs="Times New Roman"/>
          <w:color w:val="000000"/>
          <w:sz w:val="28"/>
          <w:szCs w:val="28"/>
          <w:rtl/>
        </w:rPr>
        <w:t xml:space="preserve">  مـحـقـقــا</w:t>
      </w:r>
      <w:r w:rsidRPr="00A70CA3">
        <w:rPr>
          <w:rFonts w:ascii="Times New Roman" w:hAnsi="Times New Roman" w:cs="Times New Roman"/>
          <w:color w:val="000000"/>
          <w:sz w:val="16"/>
          <w:szCs w:val="16"/>
          <w:rtl/>
          <w:lang w:bidi="ar-DZ"/>
        </w:rPr>
        <w:t xml:space="preserve"> </w:t>
      </w:r>
      <w:r w:rsidRPr="00163DB1">
        <w:rPr>
          <w:rFonts w:ascii="Times New Roman" w:hAnsi="Times New Roman" w:cs="Times New Roman"/>
          <w:color w:val="000000"/>
          <w:sz w:val="28"/>
          <w:szCs w:val="28"/>
          <w:rtl/>
        </w:rPr>
        <w:t xml:space="preserve">ن </w:t>
      </w:r>
      <w:proofErr w:type="spellStart"/>
      <w:r w:rsidRPr="00163DB1">
        <w:rPr>
          <w:rFonts w:ascii="Times New Roman" w:hAnsi="Times New Roman" w:cs="Times New Roman"/>
          <w:color w:val="000000"/>
          <w:sz w:val="28"/>
          <w:szCs w:val="28"/>
          <w:rtl/>
        </w:rPr>
        <w:t>،</w:t>
      </w:r>
      <w:proofErr w:type="spellEnd"/>
    </w:p>
    <w:p w:rsidR="00845BC1" w:rsidRDefault="00845BC1" w:rsidP="000408B2">
      <w:pPr>
        <w:widowControl w:val="0"/>
        <w:bidi/>
        <w:spacing w:after="0" w:line="240" w:lineRule="auto"/>
        <w:rPr>
          <w:rFonts w:ascii="Times New Roman" w:hAnsi="Times New Roman" w:cs="Times New Roman"/>
          <w:snapToGrid w:val="0"/>
          <w:color w:val="000000"/>
          <w:sz w:val="28"/>
          <w:szCs w:val="28"/>
          <w:rtl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</w:rPr>
        <w:t xml:space="preserve">     </w:t>
      </w:r>
      <w:r w:rsidRPr="00163DB1">
        <w:rPr>
          <w:rFonts w:ascii="Times New Roman" w:hAnsi="Times New Roman" w:cs="Times New Roman"/>
          <w:color w:val="000000"/>
          <w:sz w:val="28"/>
          <w:szCs w:val="28"/>
          <w:rtl/>
        </w:rPr>
        <w:t>إ</w:t>
      </w:r>
      <w:r w:rsidRPr="00A70CA3">
        <w:rPr>
          <w:rFonts w:ascii="Times New Roman" w:hAnsi="Times New Roman" w:cs="Times New Roman"/>
          <w:color w:val="000000"/>
          <w:sz w:val="16"/>
          <w:szCs w:val="16"/>
          <w:rtl/>
          <w:lang w:bidi="ar-DZ"/>
        </w:rPr>
        <w:t xml:space="preserve"> </w:t>
      </w:r>
      <w:r w:rsidRPr="00163DB1">
        <w:rPr>
          <w:rFonts w:ascii="Times New Roman" w:hAnsi="Times New Roman" w:cs="Times New Roman"/>
          <w:color w:val="000000"/>
          <w:sz w:val="28"/>
          <w:szCs w:val="28"/>
          <w:rtl/>
        </w:rPr>
        <w:t>ذ</w:t>
      </w:r>
      <w:r w:rsidRPr="00A70CA3">
        <w:rPr>
          <w:rFonts w:ascii="Times New Roman" w:hAnsi="Times New Roman" w:cs="Times New Roman"/>
          <w:color w:val="000000"/>
          <w:sz w:val="16"/>
          <w:szCs w:val="16"/>
          <w:rtl/>
          <w:lang w:bidi="ar-DZ"/>
        </w:rPr>
        <w:t xml:space="preserve"> </w:t>
      </w:r>
      <w:r w:rsidRPr="00163DB1">
        <w:rPr>
          <w:rFonts w:ascii="Times New Roman" w:hAnsi="Times New Roman" w:cs="Times New Roman"/>
          <w:color w:val="000000"/>
          <w:sz w:val="28"/>
          <w:szCs w:val="28"/>
          <w:rtl/>
        </w:rPr>
        <w:t>ن</w:t>
      </w:r>
      <w:r w:rsidRPr="00163DB1"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  <w:t xml:space="preserve">   </w:t>
      </w:r>
      <w:r w:rsidRPr="00163DB1">
        <w:rPr>
          <w:rFonts w:ascii="Times New Roman" w:hAnsi="Times New Roman" w:cs="Times New Roman"/>
          <w:color w:val="000000"/>
          <w:sz w:val="28"/>
          <w:szCs w:val="28"/>
          <w:lang w:bidi="ar-DZ"/>
        </w:rPr>
        <w:t>( B</w:t>
      </w:r>
      <w:r w:rsidRPr="00ED104D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163DB1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C ) </w:t>
      </w:r>
      <w:r w:rsidRPr="000D5253">
        <w:rPr>
          <w:rFonts w:ascii="Arial" w:hAnsi="Arial"/>
          <w:color w:val="000000"/>
          <w:sz w:val="28"/>
          <w:szCs w:val="28"/>
          <w:lang w:bidi="ar-DZ"/>
        </w:rPr>
        <w:t>//</w:t>
      </w:r>
      <w:r w:rsidRPr="00163DB1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( D</w:t>
      </w:r>
      <w:r w:rsidRPr="00ED104D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163DB1">
        <w:rPr>
          <w:rFonts w:ascii="Times New Roman" w:hAnsi="Times New Roman" w:cs="Times New Roman"/>
          <w:color w:val="000000"/>
          <w:sz w:val="28"/>
          <w:szCs w:val="28"/>
          <w:lang w:bidi="ar-DZ"/>
        </w:rPr>
        <w:t>E )</w:t>
      </w:r>
    </w:p>
    <w:p w:rsidR="00845BC1" w:rsidRDefault="00662C6A" w:rsidP="00662C6A">
      <w:pPr>
        <w:widowControl w:val="0"/>
        <w:bidi/>
        <w:spacing w:after="0" w:line="240" w:lineRule="auto"/>
        <w:rPr>
          <w:rFonts w:ascii="Times New Roman" w:hAnsi="Times New Roman" w:cs="Times New Roman"/>
          <w:snapToGrid w:val="0"/>
          <w:color w:val="FF0000"/>
          <w:sz w:val="28"/>
          <w:szCs w:val="28"/>
          <w:rtl/>
          <w:lang w:bidi="ar-DZ"/>
        </w:rPr>
      </w:pPr>
      <w:r w:rsidRPr="00662C6A">
        <w:rPr>
          <w:rFonts w:ascii="Times New Roman" w:hAnsi="Times New Roman" w:cs="Times New Roman"/>
          <w:color w:val="FF0000"/>
          <w:sz w:val="28"/>
          <w:szCs w:val="28"/>
          <w:rtl/>
          <w:lang w:bidi="ar-DZ"/>
        </w:rPr>
        <w:t xml:space="preserve"> </w:t>
      </w:r>
      <w:r w:rsidRPr="00662C6A">
        <w:rPr>
          <w:rFonts w:ascii="Times New Roman" w:hAnsi="Times New Roman" w:cs="Times New Roman"/>
          <w:color w:val="FF0000"/>
          <w:sz w:val="28"/>
          <w:szCs w:val="28"/>
          <w:lang w:bidi="ar-DZ"/>
        </w:rPr>
        <w:sym w:font="Wingdings 3" w:char="0085"/>
      </w:r>
      <w:r w:rsidRPr="00662C6A">
        <w:rPr>
          <w:rFonts w:ascii="Times New Roman" w:hAnsi="Times New Roman" w:cs="Times New Roman" w:hint="cs"/>
          <w:color w:val="FF0000"/>
          <w:sz w:val="28"/>
          <w:szCs w:val="28"/>
          <w:rtl/>
          <w:lang w:bidi="ar-DZ"/>
        </w:rPr>
        <w:t xml:space="preserve"> </w:t>
      </w:r>
      <w:r w:rsidR="00845BC1">
        <w:rPr>
          <w:rFonts w:ascii="Times New Roman" w:hAnsi="Times New Roman" w:cs="Times New Roman" w:hint="cs"/>
          <w:snapToGrid w:val="0"/>
          <w:color w:val="FF0000"/>
          <w:sz w:val="28"/>
          <w:szCs w:val="28"/>
          <w:rtl/>
          <w:lang w:bidi="ar-DZ"/>
        </w:rPr>
        <w:t>حـســا</w:t>
      </w:r>
      <w:r w:rsidR="00845BC1" w:rsidRPr="00EF4909">
        <w:rPr>
          <w:rFonts w:ascii="Times New Roman" w:hAnsi="Times New Roman" w:cs="Times New Roman" w:hint="cs"/>
          <w:snapToGrid w:val="0"/>
          <w:color w:val="FF0000"/>
          <w:sz w:val="16"/>
          <w:szCs w:val="16"/>
          <w:rtl/>
          <w:lang w:bidi="ar-DZ"/>
        </w:rPr>
        <w:t xml:space="preserve"> </w:t>
      </w:r>
      <w:proofErr w:type="gramStart"/>
      <w:r w:rsidR="00845BC1">
        <w:rPr>
          <w:rFonts w:ascii="Times New Roman" w:hAnsi="Times New Roman" w:cs="Times New Roman" w:hint="cs"/>
          <w:snapToGrid w:val="0"/>
          <w:color w:val="FF0000"/>
          <w:sz w:val="28"/>
          <w:szCs w:val="28"/>
          <w:rtl/>
          <w:lang w:bidi="ar-DZ"/>
        </w:rPr>
        <w:t xml:space="preserve">ب  </w:t>
      </w:r>
      <w:r w:rsidR="00845BC1">
        <w:rPr>
          <w:rFonts w:ascii="Times New Roman" w:hAnsi="Times New Roman" w:cs="Times New Roman"/>
          <w:snapToGrid w:val="0"/>
          <w:color w:val="FF0000"/>
          <w:sz w:val="28"/>
          <w:szCs w:val="28"/>
          <w:lang w:bidi="ar-DZ"/>
        </w:rPr>
        <w:t>D</w:t>
      </w:r>
      <w:proofErr w:type="gramEnd"/>
      <w:r w:rsidR="00845BC1" w:rsidRPr="00EF4909">
        <w:rPr>
          <w:rFonts w:ascii="Times New Roman" w:hAnsi="Times New Roman" w:cs="Times New Roman"/>
          <w:snapToGrid w:val="0"/>
          <w:color w:val="FF0000"/>
          <w:sz w:val="16"/>
          <w:szCs w:val="16"/>
          <w:lang w:bidi="ar-DZ"/>
        </w:rPr>
        <w:t xml:space="preserve"> </w:t>
      </w:r>
      <w:r w:rsidR="00845BC1">
        <w:rPr>
          <w:rFonts w:ascii="Times New Roman" w:hAnsi="Times New Roman" w:cs="Times New Roman"/>
          <w:snapToGrid w:val="0"/>
          <w:color w:val="FF0000"/>
          <w:sz w:val="28"/>
          <w:szCs w:val="28"/>
          <w:lang w:bidi="ar-DZ"/>
        </w:rPr>
        <w:t>E</w:t>
      </w:r>
      <w:r w:rsidR="00845BC1">
        <w:rPr>
          <w:rFonts w:ascii="Times New Roman" w:hAnsi="Times New Roman" w:cs="Times New Roman" w:hint="cs"/>
          <w:snapToGrid w:val="0"/>
          <w:color w:val="FF0000"/>
          <w:sz w:val="28"/>
          <w:szCs w:val="28"/>
          <w:rtl/>
          <w:lang w:bidi="ar-DZ"/>
        </w:rPr>
        <w:t xml:space="preserve"> </w:t>
      </w:r>
      <w:proofErr w:type="spellStart"/>
      <w:r w:rsidR="00845BC1">
        <w:rPr>
          <w:rFonts w:ascii="Times New Roman" w:hAnsi="Times New Roman" w:cs="Times New Roman" w:hint="cs"/>
          <w:snapToGrid w:val="0"/>
          <w:color w:val="FF0000"/>
          <w:sz w:val="28"/>
          <w:szCs w:val="28"/>
          <w:rtl/>
          <w:lang w:bidi="ar-DZ"/>
        </w:rPr>
        <w:t>:</w:t>
      </w:r>
      <w:proofErr w:type="spellEnd"/>
    </w:p>
    <w:p w:rsidR="00845BC1" w:rsidRDefault="00845BC1" w:rsidP="00845BC1">
      <w:pPr>
        <w:widowControl w:val="0"/>
        <w:bidi/>
        <w:spacing w:after="0"/>
        <w:rPr>
          <w:rFonts w:ascii="Times New Roman" w:hAnsi="Times New Roman" w:cs="Times New Roman"/>
          <w:color w:val="000000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</w:t>
      </w:r>
      <w:proofErr w:type="gramStart"/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>( A</w:t>
      </w:r>
      <w:proofErr w:type="gramEnd"/>
      <w:r w:rsidRPr="00F807AE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>B )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و 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>( A</w:t>
      </w:r>
      <w:r w:rsidRPr="00F807AE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>C )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مـتـقـا</w:t>
      </w:r>
      <w:proofErr w:type="spellEnd"/>
      <w:r w:rsidRPr="00F807AE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طعــا</w:t>
      </w:r>
      <w:proofErr w:type="spellEnd"/>
      <w:r w:rsidRPr="00F807AE">
        <w:rPr>
          <w:rFonts w:ascii="Times New Roman" w:hAnsi="Times New Roman" w:cs="Times New Roman"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ن </w:t>
      </w:r>
      <w:proofErr w:type="spellStart"/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>؛</w:t>
      </w:r>
      <w:proofErr w:type="spellEnd"/>
    </w:p>
    <w:p w:rsidR="00845BC1" w:rsidRDefault="00845BC1" w:rsidP="00845BC1">
      <w:pPr>
        <w:widowControl w:val="0"/>
        <w:bidi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lang w:bidi="ar-DZ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   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>E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نقـطة  من  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>( A</w:t>
      </w:r>
      <w:r w:rsidRPr="00F807AE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>B )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و 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>D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نقـطة  من  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>( A</w:t>
      </w:r>
      <w:r w:rsidRPr="00F807AE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bidi="ar-DZ"/>
        </w:rPr>
        <w:t>C )</w:t>
      </w:r>
      <w:r>
        <w:rPr>
          <w:rFonts w:ascii="Times New Roman" w:hAnsi="Times New Roman" w:cs="Times New Roman" w:hint="cs"/>
          <w:color w:val="000000"/>
          <w:sz w:val="28"/>
          <w:szCs w:val="28"/>
          <w:rtl/>
          <w:lang w:bidi="ar-DZ"/>
        </w:rPr>
        <w:t xml:space="preserve">  حـيث  </w:t>
      </w:r>
      <w:r w:rsidRPr="00163DB1">
        <w:rPr>
          <w:rFonts w:ascii="Times New Roman" w:hAnsi="Times New Roman" w:cs="Times New Roman"/>
          <w:color w:val="000000"/>
          <w:sz w:val="28"/>
          <w:szCs w:val="28"/>
          <w:lang w:bidi="ar-DZ"/>
        </w:rPr>
        <w:t>( B</w:t>
      </w:r>
      <w:r w:rsidRPr="00ED104D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163DB1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C ) </w:t>
      </w:r>
      <w:r w:rsidRPr="000D5253">
        <w:rPr>
          <w:rFonts w:ascii="Arial" w:hAnsi="Arial"/>
          <w:color w:val="000000"/>
          <w:sz w:val="28"/>
          <w:szCs w:val="28"/>
          <w:lang w:bidi="ar-DZ"/>
        </w:rPr>
        <w:t>//</w:t>
      </w:r>
      <w:r w:rsidRPr="00163DB1">
        <w:rPr>
          <w:rFonts w:ascii="Times New Roman" w:hAnsi="Times New Roman" w:cs="Times New Roman"/>
          <w:color w:val="000000"/>
          <w:sz w:val="28"/>
          <w:szCs w:val="28"/>
          <w:lang w:bidi="ar-DZ"/>
        </w:rPr>
        <w:t xml:space="preserve"> ( D</w:t>
      </w:r>
      <w:r w:rsidRPr="00ED104D">
        <w:rPr>
          <w:rFonts w:ascii="Times New Roman" w:hAnsi="Times New Roman" w:cs="Times New Roman"/>
          <w:color w:val="000000"/>
          <w:sz w:val="16"/>
          <w:szCs w:val="16"/>
          <w:lang w:bidi="ar-DZ"/>
        </w:rPr>
        <w:t xml:space="preserve"> </w:t>
      </w:r>
      <w:r w:rsidRPr="00163DB1">
        <w:rPr>
          <w:rFonts w:ascii="Times New Roman" w:hAnsi="Times New Roman" w:cs="Times New Roman"/>
          <w:color w:val="000000"/>
          <w:sz w:val="28"/>
          <w:szCs w:val="28"/>
          <w:lang w:bidi="ar-DZ"/>
        </w:rPr>
        <w:t>E )</w:t>
      </w:r>
    </w:p>
    <w:p w:rsidR="00845BC1" w:rsidRPr="001E6732" w:rsidRDefault="00845BC1" w:rsidP="00845BC1">
      <w:pPr>
        <w:widowControl w:val="0"/>
        <w:bidi/>
        <w:spacing w:after="0" w:line="240" w:lineRule="auto"/>
        <w:rPr>
          <w:rFonts w:ascii="Times New Roman" w:hAnsi="Times New Roman" w:cs="Times New Roman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snapToGrid w:val="0"/>
          <w:color w:val="000000"/>
          <w:sz w:val="28"/>
          <w:szCs w:val="28"/>
          <w:rtl/>
          <w:lang w:bidi="ar-DZ"/>
        </w:rPr>
        <w:t xml:space="preserve">     حـســب  </w:t>
      </w:r>
      <w:r>
        <w:rPr>
          <w:rFonts w:ascii="Times New Roman" w:hAnsi="Times New Roman" w:cs="Times New Roman" w:hint="cs"/>
          <w:sz w:val="28"/>
          <w:szCs w:val="28"/>
          <w:rtl/>
        </w:rPr>
        <w:t>مُ</w:t>
      </w:r>
      <w:r w:rsidRPr="00770E31">
        <w:rPr>
          <w:rFonts w:ascii="Times New Roman" w:hAnsi="Times New Roman" w:cs="Times New Roman"/>
          <w:sz w:val="28"/>
          <w:szCs w:val="28"/>
          <w:rtl/>
        </w:rPr>
        <w:t>ـ</w:t>
      </w:r>
      <w:r>
        <w:rPr>
          <w:rFonts w:ascii="Times New Roman" w:hAnsi="Times New Roman" w:cs="Times New Roman" w:hint="cs"/>
          <w:sz w:val="28"/>
          <w:szCs w:val="28"/>
          <w:rtl/>
        </w:rPr>
        <w:t>بـ</w:t>
      </w:r>
      <w:r w:rsidRPr="00770E31">
        <w:rPr>
          <w:rFonts w:ascii="Times New Roman" w:hAnsi="Times New Roman" w:cs="Times New Roman"/>
          <w:sz w:val="28"/>
          <w:szCs w:val="28"/>
          <w:rtl/>
        </w:rPr>
        <w:t>ـر</w:t>
      </w:r>
      <w:r>
        <w:rPr>
          <w:rFonts w:ascii="Times New Roman" w:hAnsi="Times New Roman" w:cs="Times New Roman" w:hint="cs"/>
          <w:sz w:val="28"/>
          <w:szCs w:val="28"/>
          <w:rtl/>
        </w:rPr>
        <w:t>هــنـ</w:t>
      </w:r>
      <w:r w:rsidRPr="00770E31">
        <w:rPr>
          <w:rFonts w:ascii="Times New Roman" w:hAnsi="Times New Roman" w:cs="Times New Roman"/>
          <w:sz w:val="28"/>
          <w:szCs w:val="28"/>
          <w:rtl/>
        </w:rPr>
        <w:t>ـة</w:t>
      </w:r>
      <w:r>
        <w:rPr>
          <w:rFonts w:ascii="Times New Roman" w:hAnsi="Times New Roman" w:cs="Times New Roman" w:hint="cs"/>
          <w:snapToGrid w:val="0"/>
          <w:color w:val="000000"/>
          <w:sz w:val="28"/>
          <w:szCs w:val="28"/>
          <w:rtl/>
          <w:lang w:bidi="ar-DZ"/>
        </w:rPr>
        <w:t xml:space="preserve">  </w:t>
      </w:r>
      <w:proofErr w:type="spellStart"/>
      <w:r>
        <w:rPr>
          <w:rFonts w:ascii="Times New Roman" w:hAnsi="Times New Roman" w:cs="Times New Roman" w:hint="cs"/>
          <w:snapToGrid w:val="0"/>
          <w:color w:val="000000"/>
          <w:sz w:val="28"/>
          <w:szCs w:val="28"/>
          <w:rtl/>
          <w:lang w:bidi="ar-DZ"/>
        </w:rPr>
        <w:t>طـا</w:t>
      </w:r>
      <w:proofErr w:type="spellEnd"/>
      <w:r w:rsidRPr="004B0D61">
        <w:rPr>
          <w:rFonts w:ascii="Times New Roman" w:hAnsi="Times New Roman" w:cs="Times New Roman" w:hint="cs"/>
          <w:snapToGrid w:val="0"/>
          <w:color w:val="000000"/>
          <w:sz w:val="16"/>
          <w:szCs w:val="16"/>
          <w:rtl/>
          <w:lang w:bidi="ar-DZ"/>
        </w:rPr>
        <w:t xml:space="preserve"> </w:t>
      </w:r>
      <w:proofErr w:type="spellStart"/>
      <w:r>
        <w:rPr>
          <w:rFonts w:ascii="Times New Roman" w:hAnsi="Times New Roman" w:cs="Times New Roman" w:hint="cs"/>
          <w:snapToGrid w:val="0"/>
          <w:color w:val="000000"/>
          <w:sz w:val="28"/>
          <w:szCs w:val="28"/>
          <w:rtl/>
          <w:lang w:bidi="ar-DZ"/>
        </w:rPr>
        <w:t>لـــس</w:t>
      </w:r>
      <w:proofErr w:type="spellEnd"/>
      <w:r>
        <w:rPr>
          <w:rFonts w:ascii="Times New Roman" w:hAnsi="Times New Roman" w:cs="Times New Roman" w:hint="cs"/>
          <w:snapToGrid w:val="0"/>
          <w:color w:val="000000"/>
          <w:sz w:val="28"/>
          <w:szCs w:val="28"/>
          <w:rtl/>
          <w:lang w:bidi="ar-DZ"/>
        </w:rPr>
        <w:t xml:space="preserve">  </w:t>
      </w:r>
      <w:r w:rsidRPr="005205A9">
        <w:rPr>
          <w:rFonts w:ascii="Times New Roman" w:hAnsi="Times New Roman"/>
          <w:position w:val="-30"/>
          <w:sz w:val="28"/>
          <w:szCs w:val="28"/>
          <w:lang w:bidi="ar-DZ"/>
        </w:rPr>
        <w:object w:dxaOrig="2940" w:dyaOrig="700">
          <v:shape id="_x0000_i1044" type="#_x0000_t75" style="width:147pt;height:35pt" o:ole="">
            <v:imagedata r:id="rId42" o:title=""/>
          </v:shape>
          <o:OLEObject Type="Embed" ProgID="Equation.DSMT4" ShapeID="_x0000_i1044" DrawAspect="Content" ObjectID="_1570213417" r:id="rId43"/>
        </w:object>
      </w:r>
    </w:p>
    <w:p w:rsidR="00845BC1" w:rsidRDefault="00845BC1" w:rsidP="00845BC1">
      <w:pPr>
        <w:widowControl w:val="0"/>
        <w:bidi/>
        <w:spacing w:after="0" w:line="240" w:lineRule="auto"/>
        <w:rPr>
          <w:rFonts w:ascii="Times New Roman" w:hAnsi="Times New Roman" w:cs="Times New Roman"/>
          <w:sz w:val="28"/>
          <w:szCs w:val="28"/>
          <w:rtl/>
          <w:lang w:bidi="ar-DZ"/>
        </w:rPr>
      </w:pPr>
      <w:r w:rsidRPr="00BC70C6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    مـن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Pr="00BC70C6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</w:t>
      </w:r>
      <w:r w:rsidRPr="00BC70C6">
        <w:rPr>
          <w:rFonts w:ascii="Times New Roman" w:hAnsi="Times New Roman" w:cs="Times New Roman"/>
          <w:position w:val="-30"/>
          <w:sz w:val="28"/>
          <w:szCs w:val="28"/>
          <w:lang w:bidi="ar-DZ"/>
        </w:rPr>
        <w:object w:dxaOrig="1820" w:dyaOrig="700">
          <v:shape id="_x0000_i1045" type="#_x0000_t75" style="width:91pt;height:35pt" o:ole="">
            <v:imagedata r:id="rId44" o:title=""/>
          </v:shape>
          <o:OLEObject Type="Embed" ProgID="Equation.DSMT4" ShapeID="_x0000_i1045" DrawAspect="Content" ObjectID="_1570213418" r:id="rId45"/>
        </w:object>
      </w:r>
      <w:r w:rsidRPr="00BC70C6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Pr="00BC70C6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يـن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</w:t>
      </w:r>
      <w:r w:rsidRPr="00BC70C6">
        <w:rPr>
          <w:rFonts w:ascii="Times New Roman" w:hAnsi="Times New Roman" w:cs="Times New Roman"/>
          <w:sz w:val="28"/>
          <w:szCs w:val="28"/>
          <w:rtl/>
          <w:lang w:bidi="ar-DZ"/>
        </w:rPr>
        <w:t>ت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>ــ</w:t>
      </w:r>
      <w:r w:rsidRPr="00BC70C6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ـج </w:t>
      </w: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</w:t>
      </w:r>
      <w:r w:rsidRPr="00BC70C6">
        <w:rPr>
          <w:rFonts w:ascii="Times New Roman" w:hAnsi="Times New Roman" w:cs="Times New Roman"/>
          <w:sz w:val="28"/>
          <w:szCs w:val="28"/>
          <w:rtl/>
          <w:lang w:bidi="ar-DZ"/>
        </w:rPr>
        <w:t xml:space="preserve"> </w:t>
      </w:r>
      <w:r w:rsidRPr="00BC70C6">
        <w:rPr>
          <w:rFonts w:ascii="Times New Roman" w:hAnsi="Times New Roman" w:cs="Times New Roman"/>
          <w:position w:val="-30"/>
          <w:sz w:val="28"/>
          <w:szCs w:val="28"/>
          <w:lang w:bidi="ar-DZ"/>
        </w:rPr>
        <w:object w:dxaOrig="2400" w:dyaOrig="700">
          <v:shape id="_x0000_i1046" type="#_x0000_t75" style="width:120pt;height:35pt" o:ole="">
            <v:imagedata r:id="rId46" o:title=""/>
          </v:shape>
          <o:OLEObject Type="Embed" ProgID="Equation.DSMT4" ShapeID="_x0000_i1046" DrawAspect="Content" ObjectID="_1570213419" r:id="rId47"/>
        </w:object>
      </w:r>
    </w:p>
    <w:p w:rsidR="00845BC1" w:rsidRDefault="00845BC1" w:rsidP="00845BC1">
      <w:pPr>
        <w:widowControl w:val="0"/>
        <w:bidi/>
        <w:spacing w:after="0" w:line="240" w:lineRule="auto"/>
        <w:rPr>
          <w:rFonts w:ascii="Times New Roman" w:hAnsi="Times New Roman" w:cs="Times New Roman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  </w:t>
      </w:r>
      <w:r w:rsidRPr="00163DB1">
        <w:rPr>
          <w:rFonts w:ascii="Times New Roman" w:hAnsi="Times New Roman" w:cs="Times New Roman"/>
          <w:color w:val="000000"/>
          <w:position w:val="-30"/>
          <w:sz w:val="28"/>
          <w:szCs w:val="28"/>
          <w:lang w:bidi="ar-DZ"/>
        </w:rPr>
        <w:object w:dxaOrig="3980" w:dyaOrig="720">
          <v:shape id="_x0000_i1047" type="#_x0000_t75" style="width:199pt;height:36pt" o:ole="">
            <v:imagedata r:id="rId48" o:title=""/>
          </v:shape>
          <o:OLEObject Type="Embed" ProgID="Equation.DSMT4" ShapeID="_x0000_i1047" DrawAspect="Content" ObjectID="_1570213420" r:id="rId49"/>
        </w:object>
      </w:r>
    </w:p>
    <w:p w:rsidR="00DF6DD0" w:rsidRPr="00845BC1" w:rsidRDefault="00845BC1" w:rsidP="00845BC1">
      <w:pPr>
        <w:widowControl w:val="0"/>
        <w:bidi/>
        <w:spacing w:after="0" w:line="240" w:lineRule="auto"/>
        <w:rPr>
          <w:rFonts w:ascii="Times New Roman" w:hAnsi="Times New Roman" w:cs="Times New Roman"/>
          <w:sz w:val="28"/>
          <w:szCs w:val="28"/>
          <w:lang w:bidi="ar-DZ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DZ"/>
        </w:rPr>
        <w:t xml:space="preserve">    </w:t>
      </w:r>
      <w:r w:rsidRPr="0087783A">
        <w:rPr>
          <w:rFonts w:ascii="Times New Roman" w:hAnsi="Times New Roman" w:cs="Times New Roman"/>
          <w:position w:val="-34"/>
          <w:sz w:val="28"/>
          <w:szCs w:val="28"/>
          <w:lang w:bidi="ar-DZ"/>
        </w:rPr>
        <w:object w:dxaOrig="3660" w:dyaOrig="760">
          <v:shape id="_x0000_i1048" type="#_x0000_t75" style="width:183pt;height:38pt" o:ole="">
            <v:imagedata r:id="rId50" o:title=""/>
          </v:shape>
          <o:OLEObject Type="Embed" ProgID="Equation.DSMT4" ShapeID="_x0000_i1048" DrawAspect="Content" ObjectID="_1570213421" r:id="rId51"/>
        </w:object>
      </w:r>
    </w:p>
    <w:sectPr w:rsidR="00DF6DD0" w:rsidRPr="00845BC1" w:rsidSect="00237ADE">
      <w:pgSz w:w="16838" w:h="11906" w:orient="landscape"/>
      <w:pgMar w:top="284" w:right="284" w:bottom="284" w:left="284" w:header="709" w:footer="709" w:gutter="0"/>
      <w:cols w:num="2" w:sep="1" w:space="709"/>
      <w:bidi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3" w:usb2="00000000" w:usb3="00000000" w:csb0="0000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349CA7F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308EEF8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BE72B3F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88604B5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F76465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73AE417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FD961AE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8CC01BD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2E90C81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FD3686D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8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gutterAtTop/>
  <w:proofState w:spelling="clean" w:grammar="clean"/>
  <w:defaultTabStop w:val="708"/>
  <w:hyphenationZone w:val="425"/>
  <w:characterSpacingControl w:val="doNotCompress"/>
  <w:compat/>
  <w:rsids>
    <w:rsidRoot w:val="00F85901"/>
    <w:rsid w:val="000040C6"/>
    <w:rsid w:val="00005009"/>
    <w:rsid w:val="00005DC2"/>
    <w:rsid w:val="000076E9"/>
    <w:rsid w:val="00007906"/>
    <w:rsid w:val="00012C4A"/>
    <w:rsid w:val="00014068"/>
    <w:rsid w:val="0001525C"/>
    <w:rsid w:val="00016EA6"/>
    <w:rsid w:val="0002018A"/>
    <w:rsid w:val="000213CB"/>
    <w:rsid w:val="00022783"/>
    <w:rsid w:val="00023EEE"/>
    <w:rsid w:val="00024ACB"/>
    <w:rsid w:val="00024C9B"/>
    <w:rsid w:val="0002692D"/>
    <w:rsid w:val="00026FE1"/>
    <w:rsid w:val="00027050"/>
    <w:rsid w:val="000270C4"/>
    <w:rsid w:val="0003191A"/>
    <w:rsid w:val="00032613"/>
    <w:rsid w:val="000328AF"/>
    <w:rsid w:val="00032B9D"/>
    <w:rsid w:val="00033720"/>
    <w:rsid w:val="0003400E"/>
    <w:rsid w:val="000341CD"/>
    <w:rsid w:val="0003473B"/>
    <w:rsid w:val="00034DB1"/>
    <w:rsid w:val="00036D17"/>
    <w:rsid w:val="00036EEC"/>
    <w:rsid w:val="000404CC"/>
    <w:rsid w:val="000408B2"/>
    <w:rsid w:val="00041722"/>
    <w:rsid w:val="00043382"/>
    <w:rsid w:val="000441B2"/>
    <w:rsid w:val="00044F90"/>
    <w:rsid w:val="00047BF4"/>
    <w:rsid w:val="0005025E"/>
    <w:rsid w:val="000506AF"/>
    <w:rsid w:val="000507C7"/>
    <w:rsid w:val="000526C9"/>
    <w:rsid w:val="00052FE1"/>
    <w:rsid w:val="000536E7"/>
    <w:rsid w:val="00053DAD"/>
    <w:rsid w:val="000547EA"/>
    <w:rsid w:val="00054B2B"/>
    <w:rsid w:val="000550CF"/>
    <w:rsid w:val="00055341"/>
    <w:rsid w:val="000563FE"/>
    <w:rsid w:val="00056B3D"/>
    <w:rsid w:val="00056FDC"/>
    <w:rsid w:val="000575C0"/>
    <w:rsid w:val="000577C5"/>
    <w:rsid w:val="00061A42"/>
    <w:rsid w:val="00061D01"/>
    <w:rsid w:val="00064ED5"/>
    <w:rsid w:val="00065D47"/>
    <w:rsid w:val="0007138E"/>
    <w:rsid w:val="00073C7E"/>
    <w:rsid w:val="0007472D"/>
    <w:rsid w:val="00076B08"/>
    <w:rsid w:val="00077329"/>
    <w:rsid w:val="00077D0E"/>
    <w:rsid w:val="00080A3F"/>
    <w:rsid w:val="00082C59"/>
    <w:rsid w:val="0008475C"/>
    <w:rsid w:val="00086812"/>
    <w:rsid w:val="00086A5B"/>
    <w:rsid w:val="0008760F"/>
    <w:rsid w:val="00091E7F"/>
    <w:rsid w:val="000953E1"/>
    <w:rsid w:val="00095668"/>
    <w:rsid w:val="00095B1F"/>
    <w:rsid w:val="0009601B"/>
    <w:rsid w:val="0009606E"/>
    <w:rsid w:val="0009750B"/>
    <w:rsid w:val="000A15A8"/>
    <w:rsid w:val="000A1F9A"/>
    <w:rsid w:val="000A39FC"/>
    <w:rsid w:val="000A46EF"/>
    <w:rsid w:val="000A5DA4"/>
    <w:rsid w:val="000A707A"/>
    <w:rsid w:val="000A79B3"/>
    <w:rsid w:val="000B1151"/>
    <w:rsid w:val="000B2ACC"/>
    <w:rsid w:val="000B2D7A"/>
    <w:rsid w:val="000B2FA2"/>
    <w:rsid w:val="000B41B1"/>
    <w:rsid w:val="000B5161"/>
    <w:rsid w:val="000B64F6"/>
    <w:rsid w:val="000C0966"/>
    <w:rsid w:val="000C0EFB"/>
    <w:rsid w:val="000C115E"/>
    <w:rsid w:val="000C194F"/>
    <w:rsid w:val="000C2DBD"/>
    <w:rsid w:val="000C6487"/>
    <w:rsid w:val="000C6825"/>
    <w:rsid w:val="000C7CE0"/>
    <w:rsid w:val="000D07D8"/>
    <w:rsid w:val="000D0FF1"/>
    <w:rsid w:val="000D1408"/>
    <w:rsid w:val="000D257F"/>
    <w:rsid w:val="000D3293"/>
    <w:rsid w:val="000D3500"/>
    <w:rsid w:val="000D3761"/>
    <w:rsid w:val="000D7B1C"/>
    <w:rsid w:val="000E0C68"/>
    <w:rsid w:val="000E2215"/>
    <w:rsid w:val="000E2864"/>
    <w:rsid w:val="000E2B37"/>
    <w:rsid w:val="000E2E63"/>
    <w:rsid w:val="000E3978"/>
    <w:rsid w:val="000E52B0"/>
    <w:rsid w:val="000E54CA"/>
    <w:rsid w:val="000E5A73"/>
    <w:rsid w:val="000E7055"/>
    <w:rsid w:val="000E7933"/>
    <w:rsid w:val="000F321D"/>
    <w:rsid w:val="000F3647"/>
    <w:rsid w:val="000F3925"/>
    <w:rsid w:val="000F4B73"/>
    <w:rsid w:val="000F4FA9"/>
    <w:rsid w:val="000F617E"/>
    <w:rsid w:val="000F7476"/>
    <w:rsid w:val="001009A1"/>
    <w:rsid w:val="00101799"/>
    <w:rsid w:val="001045FE"/>
    <w:rsid w:val="00105547"/>
    <w:rsid w:val="001064B3"/>
    <w:rsid w:val="00107B64"/>
    <w:rsid w:val="00107FA1"/>
    <w:rsid w:val="0011171B"/>
    <w:rsid w:val="00112230"/>
    <w:rsid w:val="0011540F"/>
    <w:rsid w:val="00116033"/>
    <w:rsid w:val="00116605"/>
    <w:rsid w:val="00116A24"/>
    <w:rsid w:val="00117AA6"/>
    <w:rsid w:val="00120364"/>
    <w:rsid w:val="00121284"/>
    <w:rsid w:val="001235C0"/>
    <w:rsid w:val="001255B1"/>
    <w:rsid w:val="0012588C"/>
    <w:rsid w:val="00126D9D"/>
    <w:rsid w:val="0013078C"/>
    <w:rsid w:val="00131EDA"/>
    <w:rsid w:val="00132790"/>
    <w:rsid w:val="001354AB"/>
    <w:rsid w:val="00137CA0"/>
    <w:rsid w:val="00137CA8"/>
    <w:rsid w:val="00141491"/>
    <w:rsid w:val="00142EE2"/>
    <w:rsid w:val="00144737"/>
    <w:rsid w:val="0014687A"/>
    <w:rsid w:val="001509B0"/>
    <w:rsid w:val="00151AF5"/>
    <w:rsid w:val="00154154"/>
    <w:rsid w:val="001549D1"/>
    <w:rsid w:val="00155B8D"/>
    <w:rsid w:val="00157919"/>
    <w:rsid w:val="001604BC"/>
    <w:rsid w:val="001664F0"/>
    <w:rsid w:val="00166FE7"/>
    <w:rsid w:val="00171416"/>
    <w:rsid w:val="00171DFB"/>
    <w:rsid w:val="00172196"/>
    <w:rsid w:val="001721D1"/>
    <w:rsid w:val="00172D0B"/>
    <w:rsid w:val="00173659"/>
    <w:rsid w:val="001768A7"/>
    <w:rsid w:val="00177784"/>
    <w:rsid w:val="00181DCC"/>
    <w:rsid w:val="00183572"/>
    <w:rsid w:val="00183859"/>
    <w:rsid w:val="00184059"/>
    <w:rsid w:val="001846D1"/>
    <w:rsid w:val="00185A28"/>
    <w:rsid w:val="00185E7C"/>
    <w:rsid w:val="00187D66"/>
    <w:rsid w:val="00190653"/>
    <w:rsid w:val="001918D5"/>
    <w:rsid w:val="00191E9F"/>
    <w:rsid w:val="00195EA0"/>
    <w:rsid w:val="001967D3"/>
    <w:rsid w:val="001A0736"/>
    <w:rsid w:val="001A1C04"/>
    <w:rsid w:val="001A1F24"/>
    <w:rsid w:val="001A2D72"/>
    <w:rsid w:val="001A4016"/>
    <w:rsid w:val="001A488D"/>
    <w:rsid w:val="001A56BC"/>
    <w:rsid w:val="001A6793"/>
    <w:rsid w:val="001A7BD6"/>
    <w:rsid w:val="001B0A12"/>
    <w:rsid w:val="001B3C7E"/>
    <w:rsid w:val="001B4E16"/>
    <w:rsid w:val="001B50DD"/>
    <w:rsid w:val="001B55AD"/>
    <w:rsid w:val="001B7D0F"/>
    <w:rsid w:val="001B7D13"/>
    <w:rsid w:val="001C032F"/>
    <w:rsid w:val="001C0535"/>
    <w:rsid w:val="001C0B04"/>
    <w:rsid w:val="001C6426"/>
    <w:rsid w:val="001D07D4"/>
    <w:rsid w:val="001D1E6B"/>
    <w:rsid w:val="001D4A42"/>
    <w:rsid w:val="001D4B48"/>
    <w:rsid w:val="001D7133"/>
    <w:rsid w:val="001E353B"/>
    <w:rsid w:val="001E5727"/>
    <w:rsid w:val="001E73DC"/>
    <w:rsid w:val="001F12F6"/>
    <w:rsid w:val="001F1B59"/>
    <w:rsid w:val="001F1DD0"/>
    <w:rsid w:val="001F24EE"/>
    <w:rsid w:val="001F319D"/>
    <w:rsid w:val="001F37EC"/>
    <w:rsid w:val="001F3BE5"/>
    <w:rsid w:val="001F3EDA"/>
    <w:rsid w:val="001F49E4"/>
    <w:rsid w:val="001F5A91"/>
    <w:rsid w:val="001F5CC3"/>
    <w:rsid w:val="001F6429"/>
    <w:rsid w:val="00202D62"/>
    <w:rsid w:val="00204982"/>
    <w:rsid w:val="002104D6"/>
    <w:rsid w:val="00210CD1"/>
    <w:rsid w:val="00214AD1"/>
    <w:rsid w:val="00214B30"/>
    <w:rsid w:val="002163A7"/>
    <w:rsid w:val="00217A84"/>
    <w:rsid w:val="00221278"/>
    <w:rsid w:val="002216C2"/>
    <w:rsid w:val="00222727"/>
    <w:rsid w:val="00222F50"/>
    <w:rsid w:val="00227BEF"/>
    <w:rsid w:val="00230200"/>
    <w:rsid w:val="002303A9"/>
    <w:rsid w:val="0023082A"/>
    <w:rsid w:val="00230E7F"/>
    <w:rsid w:val="00231A77"/>
    <w:rsid w:val="002334B1"/>
    <w:rsid w:val="002353CE"/>
    <w:rsid w:val="00235C37"/>
    <w:rsid w:val="00236094"/>
    <w:rsid w:val="00236886"/>
    <w:rsid w:val="00237ADE"/>
    <w:rsid w:val="0024258F"/>
    <w:rsid w:val="0024291A"/>
    <w:rsid w:val="00243FC5"/>
    <w:rsid w:val="002503AA"/>
    <w:rsid w:val="00251D87"/>
    <w:rsid w:val="00253F0C"/>
    <w:rsid w:val="002541BB"/>
    <w:rsid w:val="002555D9"/>
    <w:rsid w:val="00256175"/>
    <w:rsid w:val="002572BD"/>
    <w:rsid w:val="00261B16"/>
    <w:rsid w:val="00262DFE"/>
    <w:rsid w:val="0026302D"/>
    <w:rsid w:val="002635F6"/>
    <w:rsid w:val="00265D88"/>
    <w:rsid w:val="00266EDD"/>
    <w:rsid w:val="00267C0A"/>
    <w:rsid w:val="0027023D"/>
    <w:rsid w:val="0027041F"/>
    <w:rsid w:val="0027064E"/>
    <w:rsid w:val="002712B6"/>
    <w:rsid w:val="00273727"/>
    <w:rsid w:val="0027521B"/>
    <w:rsid w:val="00275FE6"/>
    <w:rsid w:val="002822F9"/>
    <w:rsid w:val="0028347F"/>
    <w:rsid w:val="00283EEB"/>
    <w:rsid w:val="00285115"/>
    <w:rsid w:val="00285D0D"/>
    <w:rsid w:val="002875E9"/>
    <w:rsid w:val="00287C4D"/>
    <w:rsid w:val="00287F20"/>
    <w:rsid w:val="00290B6D"/>
    <w:rsid w:val="00293866"/>
    <w:rsid w:val="00293972"/>
    <w:rsid w:val="00294D84"/>
    <w:rsid w:val="002A3EA0"/>
    <w:rsid w:val="002A5BD4"/>
    <w:rsid w:val="002B0BFE"/>
    <w:rsid w:val="002B193C"/>
    <w:rsid w:val="002B2324"/>
    <w:rsid w:val="002B2524"/>
    <w:rsid w:val="002B4049"/>
    <w:rsid w:val="002B59EB"/>
    <w:rsid w:val="002C0686"/>
    <w:rsid w:val="002C15EF"/>
    <w:rsid w:val="002C1803"/>
    <w:rsid w:val="002C1CDE"/>
    <w:rsid w:val="002C1D19"/>
    <w:rsid w:val="002C561F"/>
    <w:rsid w:val="002C617D"/>
    <w:rsid w:val="002C6FC1"/>
    <w:rsid w:val="002C7F02"/>
    <w:rsid w:val="002D0020"/>
    <w:rsid w:val="002D0881"/>
    <w:rsid w:val="002D0A93"/>
    <w:rsid w:val="002D1132"/>
    <w:rsid w:val="002D27BD"/>
    <w:rsid w:val="002D2E18"/>
    <w:rsid w:val="002D35E0"/>
    <w:rsid w:val="002D38B8"/>
    <w:rsid w:val="002D51F3"/>
    <w:rsid w:val="002D6212"/>
    <w:rsid w:val="002D6A27"/>
    <w:rsid w:val="002D7B02"/>
    <w:rsid w:val="002E3330"/>
    <w:rsid w:val="002E3F3C"/>
    <w:rsid w:val="002E534A"/>
    <w:rsid w:val="002F12D0"/>
    <w:rsid w:val="002F1E6A"/>
    <w:rsid w:val="002F4090"/>
    <w:rsid w:val="002F430E"/>
    <w:rsid w:val="002F45BE"/>
    <w:rsid w:val="002F47C3"/>
    <w:rsid w:val="00301F8C"/>
    <w:rsid w:val="00303A50"/>
    <w:rsid w:val="003043D6"/>
    <w:rsid w:val="00304779"/>
    <w:rsid w:val="00305EB3"/>
    <w:rsid w:val="003061DD"/>
    <w:rsid w:val="003072A8"/>
    <w:rsid w:val="0031093C"/>
    <w:rsid w:val="003112A2"/>
    <w:rsid w:val="00313417"/>
    <w:rsid w:val="003135A5"/>
    <w:rsid w:val="00314672"/>
    <w:rsid w:val="00314B33"/>
    <w:rsid w:val="00315295"/>
    <w:rsid w:val="0031631C"/>
    <w:rsid w:val="003172A9"/>
    <w:rsid w:val="00321D33"/>
    <w:rsid w:val="00322FE0"/>
    <w:rsid w:val="003231AB"/>
    <w:rsid w:val="00324EBD"/>
    <w:rsid w:val="00327634"/>
    <w:rsid w:val="00331288"/>
    <w:rsid w:val="003315F7"/>
    <w:rsid w:val="003339CC"/>
    <w:rsid w:val="0033520B"/>
    <w:rsid w:val="0033560C"/>
    <w:rsid w:val="00336927"/>
    <w:rsid w:val="00336F9A"/>
    <w:rsid w:val="0034081F"/>
    <w:rsid w:val="00340B01"/>
    <w:rsid w:val="0034395B"/>
    <w:rsid w:val="00345C75"/>
    <w:rsid w:val="00345EEC"/>
    <w:rsid w:val="0035073A"/>
    <w:rsid w:val="0035176D"/>
    <w:rsid w:val="0035193D"/>
    <w:rsid w:val="00351A29"/>
    <w:rsid w:val="003548AA"/>
    <w:rsid w:val="00357A01"/>
    <w:rsid w:val="00360840"/>
    <w:rsid w:val="00361594"/>
    <w:rsid w:val="00361C3C"/>
    <w:rsid w:val="003637A4"/>
    <w:rsid w:val="00363C80"/>
    <w:rsid w:val="00365C7D"/>
    <w:rsid w:val="00366C6D"/>
    <w:rsid w:val="00366D93"/>
    <w:rsid w:val="003672AB"/>
    <w:rsid w:val="0037114E"/>
    <w:rsid w:val="0037190B"/>
    <w:rsid w:val="003743CA"/>
    <w:rsid w:val="0037456B"/>
    <w:rsid w:val="003745D1"/>
    <w:rsid w:val="00374C22"/>
    <w:rsid w:val="0037503D"/>
    <w:rsid w:val="003753FF"/>
    <w:rsid w:val="00375B6D"/>
    <w:rsid w:val="003760AD"/>
    <w:rsid w:val="00377336"/>
    <w:rsid w:val="003779DE"/>
    <w:rsid w:val="00380CE9"/>
    <w:rsid w:val="00382F3F"/>
    <w:rsid w:val="00391D07"/>
    <w:rsid w:val="0039252E"/>
    <w:rsid w:val="003925F4"/>
    <w:rsid w:val="00394098"/>
    <w:rsid w:val="003A1B76"/>
    <w:rsid w:val="003A22E7"/>
    <w:rsid w:val="003A4632"/>
    <w:rsid w:val="003A5C8D"/>
    <w:rsid w:val="003A65B7"/>
    <w:rsid w:val="003A6712"/>
    <w:rsid w:val="003A726A"/>
    <w:rsid w:val="003A7FAB"/>
    <w:rsid w:val="003B0E32"/>
    <w:rsid w:val="003B233C"/>
    <w:rsid w:val="003B2A54"/>
    <w:rsid w:val="003B477B"/>
    <w:rsid w:val="003B57E0"/>
    <w:rsid w:val="003B697B"/>
    <w:rsid w:val="003B6B7E"/>
    <w:rsid w:val="003B747C"/>
    <w:rsid w:val="003C446F"/>
    <w:rsid w:val="003C59B5"/>
    <w:rsid w:val="003D0462"/>
    <w:rsid w:val="003D0981"/>
    <w:rsid w:val="003D0ABF"/>
    <w:rsid w:val="003D193F"/>
    <w:rsid w:val="003D2A1E"/>
    <w:rsid w:val="003D4FBF"/>
    <w:rsid w:val="003D503D"/>
    <w:rsid w:val="003E2B53"/>
    <w:rsid w:val="003E2D11"/>
    <w:rsid w:val="003E3957"/>
    <w:rsid w:val="003E3E90"/>
    <w:rsid w:val="003E6023"/>
    <w:rsid w:val="003E7FD9"/>
    <w:rsid w:val="003F4D27"/>
    <w:rsid w:val="003F6068"/>
    <w:rsid w:val="003F6454"/>
    <w:rsid w:val="003F699B"/>
    <w:rsid w:val="0040018F"/>
    <w:rsid w:val="004025BD"/>
    <w:rsid w:val="0040356B"/>
    <w:rsid w:val="004046AD"/>
    <w:rsid w:val="00407D35"/>
    <w:rsid w:val="0041039E"/>
    <w:rsid w:val="004117EC"/>
    <w:rsid w:val="00414934"/>
    <w:rsid w:val="00414E5A"/>
    <w:rsid w:val="00415458"/>
    <w:rsid w:val="004159D9"/>
    <w:rsid w:val="00415AA1"/>
    <w:rsid w:val="004164F1"/>
    <w:rsid w:val="004179D7"/>
    <w:rsid w:val="0042480C"/>
    <w:rsid w:val="00425507"/>
    <w:rsid w:val="004257F0"/>
    <w:rsid w:val="00433155"/>
    <w:rsid w:val="004333EE"/>
    <w:rsid w:val="0043380F"/>
    <w:rsid w:val="00436167"/>
    <w:rsid w:val="004375D2"/>
    <w:rsid w:val="004405FE"/>
    <w:rsid w:val="00442419"/>
    <w:rsid w:val="0044391F"/>
    <w:rsid w:val="004440FC"/>
    <w:rsid w:val="00445A85"/>
    <w:rsid w:val="00451927"/>
    <w:rsid w:val="00451FC0"/>
    <w:rsid w:val="00452C22"/>
    <w:rsid w:val="00453457"/>
    <w:rsid w:val="0045367F"/>
    <w:rsid w:val="004539CA"/>
    <w:rsid w:val="00453A7A"/>
    <w:rsid w:val="00455ADB"/>
    <w:rsid w:val="00455CDE"/>
    <w:rsid w:val="0045690C"/>
    <w:rsid w:val="00457C12"/>
    <w:rsid w:val="00460608"/>
    <w:rsid w:val="004610B3"/>
    <w:rsid w:val="00461CDE"/>
    <w:rsid w:val="004623ED"/>
    <w:rsid w:val="00463104"/>
    <w:rsid w:val="00463209"/>
    <w:rsid w:val="004635BB"/>
    <w:rsid w:val="004643C7"/>
    <w:rsid w:val="00464C83"/>
    <w:rsid w:val="00465CF6"/>
    <w:rsid w:val="00466B96"/>
    <w:rsid w:val="00470524"/>
    <w:rsid w:val="00470E23"/>
    <w:rsid w:val="00472FA8"/>
    <w:rsid w:val="00473128"/>
    <w:rsid w:val="0047347B"/>
    <w:rsid w:val="00475E7F"/>
    <w:rsid w:val="0048020D"/>
    <w:rsid w:val="00480D7C"/>
    <w:rsid w:val="004823C3"/>
    <w:rsid w:val="00490559"/>
    <w:rsid w:val="00490DFF"/>
    <w:rsid w:val="00495B6D"/>
    <w:rsid w:val="00497FB0"/>
    <w:rsid w:val="004A127E"/>
    <w:rsid w:val="004A254E"/>
    <w:rsid w:val="004A3EE3"/>
    <w:rsid w:val="004A5B1D"/>
    <w:rsid w:val="004A6772"/>
    <w:rsid w:val="004A677F"/>
    <w:rsid w:val="004A68FE"/>
    <w:rsid w:val="004B0D61"/>
    <w:rsid w:val="004B0FAD"/>
    <w:rsid w:val="004B188A"/>
    <w:rsid w:val="004B1F42"/>
    <w:rsid w:val="004B4F3C"/>
    <w:rsid w:val="004B51E2"/>
    <w:rsid w:val="004B57F4"/>
    <w:rsid w:val="004B6006"/>
    <w:rsid w:val="004B65BC"/>
    <w:rsid w:val="004B759E"/>
    <w:rsid w:val="004C22FF"/>
    <w:rsid w:val="004C3FC3"/>
    <w:rsid w:val="004C5C78"/>
    <w:rsid w:val="004C6A6A"/>
    <w:rsid w:val="004C7039"/>
    <w:rsid w:val="004C751B"/>
    <w:rsid w:val="004D31F0"/>
    <w:rsid w:val="004D6E56"/>
    <w:rsid w:val="004D6E6B"/>
    <w:rsid w:val="004E3191"/>
    <w:rsid w:val="004E3487"/>
    <w:rsid w:val="004E3603"/>
    <w:rsid w:val="004E75BF"/>
    <w:rsid w:val="004E7B63"/>
    <w:rsid w:val="004F098E"/>
    <w:rsid w:val="004F1C46"/>
    <w:rsid w:val="004F30E5"/>
    <w:rsid w:val="004F4CCB"/>
    <w:rsid w:val="004F506F"/>
    <w:rsid w:val="004F5329"/>
    <w:rsid w:val="005001B0"/>
    <w:rsid w:val="005011F9"/>
    <w:rsid w:val="005026AB"/>
    <w:rsid w:val="00502823"/>
    <w:rsid w:val="00505CD8"/>
    <w:rsid w:val="00506B40"/>
    <w:rsid w:val="00506CC1"/>
    <w:rsid w:val="00507693"/>
    <w:rsid w:val="005104DD"/>
    <w:rsid w:val="005125AE"/>
    <w:rsid w:val="00520F01"/>
    <w:rsid w:val="00521767"/>
    <w:rsid w:val="00521B07"/>
    <w:rsid w:val="00524886"/>
    <w:rsid w:val="005273F4"/>
    <w:rsid w:val="00530FAE"/>
    <w:rsid w:val="00531E8B"/>
    <w:rsid w:val="00533C38"/>
    <w:rsid w:val="0053457F"/>
    <w:rsid w:val="005404EC"/>
    <w:rsid w:val="00543907"/>
    <w:rsid w:val="00546484"/>
    <w:rsid w:val="0054673D"/>
    <w:rsid w:val="00546964"/>
    <w:rsid w:val="00547C9E"/>
    <w:rsid w:val="005534E1"/>
    <w:rsid w:val="00553C2C"/>
    <w:rsid w:val="00555034"/>
    <w:rsid w:val="00555328"/>
    <w:rsid w:val="00555913"/>
    <w:rsid w:val="00555D0C"/>
    <w:rsid w:val="00555F28"/>
    <w:rsid w:val="00556397"/>
    <w:rsid w:val="0055670D"/>
    <w:rsid w:val="005646EA"/>
    <w:rsid w:val="005707D8"/>
    <w:rsid w:val="005712D3"/>
    <w:rsid w:val="00571B94"/>
    <w:rsid w:val="00571FD0"/>
    <w:rsid w:val="00572313"/>
    <w:rsid w:val="00573BF6"/>
    <w:rsid w:val="00573E24"/>
    <w:rsid w:val="005747A6"/>
    <w:rsid w:val="00575EC7"/>
    <w:rsid w:val="005779FF"/>
    <w:rsid w:val="00580E30"/>
    <w:rsid w:val="005813CF"/>
    <w:rsid w:val="005818B0"/>
    <w:rsid w:val="00586F0F"/>
    <w:rsid w:val="0059016F"/>
    <w:rsid w:val="00592B52"/>
    <w:rsid w:val="00593A0C"/>
    <w:rsid w:val="00593EC0"/>
    <w:rsid w:val="0059469F"/>
    <w:rsid w:val="0059488F"/>
    <w:rsid w:val="005954F2"/>
    <w:rsid w:val="005959B9"/>
    <w:rsid w:val="00596323"/>
    <w:rsid w:val="005A0A5C"/>
    <w:rsid w:val="005A0BC5"/>
    <w:rsid w:val="005A1E4D"/>
    <w:rsid w:val="005A38A9"/>
    <w:rsid w:val="005A4920"/>
    <w:rsid w:val="005A5565"/>
    <w:rsid w:val="005B05C5"/>
    <w:rsid w:val="005B2628"/>
    <w:rsid w:val="005B2C16"/>
    <w:rsid w:val="005B530C"/>
    <w:rsid w:val="005B77A7"/>
    <w:rsid w:val="005B7FE7"/>
    <w:rsid w:val="005C0591"/>
    <w:rsid w:val="005C1F1E"/>
    <w:rsid w:val="005C4183"/>
    <w:rsid w:val="005C59A9"/>
    <w:rsid w:val="005C6639"/>
    <w:rsid w:val="005C7B32"/>
    <w:rsid w:val="005D0BF3"/>
    <w:rsid w:val="005D4EFF"/>
    <w:rsid w:val="005D5772"/>
    <w:rsid w:val="005E01E1"/>
    <w:rsid w:val="005E0BDD"/>
    <w:rsid w:val="005E19BB"/>
    <w:rsid w:val="005E4498"/>
    <w:rsid w:val="005E6116"/>
    <w:rsid w:val="005E6CF6"/>
    <w:rsid w:val="005E75B2"/>
    <w:rsid w:val="005E7B69"/>
    <w:rsid w:val="005F1942"/>
    <w:rsid w:val="005F2954"/>
    <w:rsid w:val="005F2D10"/>
    <w:rsid w:val="005F2D4E"/>
    <w:rsid w:val="005F3910"/>
    <w:rsid w:val="005F3C75"/>
    <w:rsid w:val="005F7F48"/>
    <w:rsid w:val="00602137"/>
    <w:rsid w:val="00603E8E"/>
    <w:rsid w:val="006052C1"/>
    <w:rsid w:val="00607687"/>
    <w:rsid w:val="006079C2"/>
    <w:rsid w:val="00607B10"/>
    <w:rsid w:val="006105E3"/>
    <w:rsid w:val="00612119"/>
    <w:rsid w:val="00612B81"/>
    <w:rsid w:val="006143A9"/>
    <w:rsid w:val="00614D30"/>
    <w:rsid w:val="006165F1"/>
    <w:rsid w:val="00621174"/>
    <w:rsid w:val="006228E9"/>
    <w:rsid w:val="00622F14"/>
    <w:rsid w:val="006246FC"/>
    <w:rsid w:val="00627A78"/>
    <w:rsid w:val="00630FCE"/>
    <w:rsid w:val="00632C5F"/>
    <w:rsid w:val="0063316E"/>
    <w:rsid w:val="006345AA"/>
    <w:rsid w:val="0064072D"/>
    <w:rsid w:val="00641691"/>
    <w:rsid w:val="006437E1"/>
    <w:rsid w:val="00644612"/>
    <w:rsid w:val="00645673"/>
    <w:rsid w:val="0064626A"/>
    <w:rsid w:val="00646FFD"/>
    <w:rsid w:val="00650DAA"/>
    <w:rsid w:val="00652A5F"/>
    <w:rsid w:val="0065410C"/>
    <w:rsid w:val="00654AE1"/>
    <w:rsid w:val="00654EB6"/>
    <w:rsid w:val="00655A23"/>
    <w:rsid w:val="00656CB8"/>
    <w:rsid w:val="00657380"/>
    <w:rsid w:val="00662C6A"/>
    <w:rsid w:val="00665FF2"/>
    <w:rsid w:val="00670E7D"/>
    <w:rsid w:val="00671A39"/>
    <w:rsid w:val="006748D2"/>
    <w:rsid w:val="00675BBD"/>
    <w:rsid w:val="00675F0E"/>
    <w:rsid w:val="0068119F"/>
    <w:rsid w:val="00681719"/>
    <w:rsid w:val="0068394B"/>
    <w:rsid w:val="006843FE"/>
    <w:rsid w:val="006862BE"/>
    <w:rsid w:val="00690989"/>
    <w:rsid w:val="00691BD9"/>
    <w:rsid w:val="00694542"/>
    <w:rsid w:val="0069584B"/>
    <w:rsid w:val="00696FF5"/>
    <w:rsid w:val="00697A1A"/>
    <w:rsid w:val="006A07EB"/>
    <w:rsid w:val="006A131E"/>
    <w:rsid w:val="006A1359"/>
    <w:rsid w:val="006A19D8"/>
    <w:rsid w:val="006A24CB"/>
    <w:rsid w:val="006A30D5"/>
    <w:rsid w:val="006A32E5"/>
    <w:rsid w:val="006A37A9"/>
    <w:rsid w:val="006A37B9"/>
    <w:rsid w:val="006A4975"/>
    <w:rsid w:val="006A4CF9"/>
    <w:rsid w:val="006A7FBF"/>
    <w:rsid w:val="006B01A1"/>
    <w:rsid w:val="006B094D"/>
    <w:rsid w:val="006B0E79"/>
    <w:rsid w:val="006B124C"/>
    <w:rsid w:val="006B19DA"/>
    <w:rsid w:val="006B1ECA"/>
    <w:rsid w:val="006B2E22"/>
    <w:rsid w:val="006B3C6F"/>
    <w:rsid w:val="006B4130"/>
    <w:rsid w:val="006B460D"/>
    <w:rsid w:val="006B5BE0"/>
    <w:rsid w:val="006C0C4D"/>
    <w:rsid w:val="006C20C5"/>
    <w:rsid w:val="006C2664"/>
    <w:rsid w:val="006C2686"/>
    <w:rsid w:val="006C30FA"/>
    <w:rsid w:val="006C5C80"/>
    <w:rsid w:val="006D160C"/>
    <w:rsid w:val="006D1847"/>
    <w:rsid w:val="006D3033"/>
    <w:rsid w:val="006D33C1"/>
    <w:rsid w:val="006D5FA3"/>
    <w:rsid w:val="006D722F"/>
    <w:rsid w:val="006D794A"/>
    <w:rsid w:val="006E0D0D"/>
    <w:rsid w:val="006E4368"/>
    <w:rsid w:val="006E54C8"/>
    <w:rsid w:val="006E5837"/>
    <w:rsid w:val="006E5D03"/>
    <w:rsid w:val="006E6F83"/>
    <w:rsid w:val="006F35CC"/>
    <w:rsid w:val="006F43B3"/>
    <w:rsid w:val="006F550C"/>
    <w:rsid w:val="006F5D6D"/>
    <w:rsid w:val="00700F56"/>
    <w:rsid w:val="0070245C"/>
    <w:rsid w:val="00702871"/>
    <w:rsid w:val="0070340D"/>
    <w:rsid w:val="00704EB6"/>
    <w:rsid w:val="00705E7C"/>
    <w:rsid w:val="00706996"/>
    <w:rsid w:val="00706D17"/>
    <w:rsid w:val="00706F10"/>
    <w:rsid w:val="00707BF2"/>
    <w:rsid w:val="0071002F"/>
    <w:rsid w:val="00710C2B"/>
    <w:rsid w:val="00711385"/>
    <w:rsid w:val="00713569"/>
    <w:rsid w:val="007136BA"/>
    <w:rsid w:val="007206CF"/>
    <w:rsid w:val="00725F2B"/>
    <w:rsid w:val="00725FF8"/>
    <w:rsid w:val="007273AA"/>
    <w:rsid w:val="00727E8F"/>
    <w:rsid w:val="00732600"/>
    <w:rsid w:val="00735B81"/>
    <w:rsid w:val="007375F9"/>
    <w:rsid w:val="0074042D"/>
    <w:rsid w:val="0074186C"/>
    <w:rsid w:val="007420ED"/>
    <w:rsid w:val="007423E8"/>
    <w:rsid w:val="00742709"/>
    <w:rsid w:val="00745981"/>
    <w:rsid w:val="00746982"/>
    <w:rsid w:val="00750CB1"/>
    <w:rsid w:val="007519A7"/>
    <w:rsid w:val="007524AA"/>
    <w:rsid w:val="007545FD"/>
    <w:rsid w:val="007550F5"/>
    <w:rsid w:val="00755239"/>
    <w:rsid w:val="00755E33"/>
    <w:rsid w:val="00756FE1"/>
    <w:rsid w:val="00757C64"/>
    <w:rsid w:val="00761BF8"/>
    <w:rsid w:val="00762977"/>
    <w:rsid w:val="00762EB7"/>
    <w:rsid w:val="00763B10"/>
    <w:rsid w:val="00763E98"/>
    <w:rsid w:val="00765E34"/>
    <w:rsid w:val="00770E31"/>
    <w:rsid w:val="0077208F"/>
    <w:rsid w:val="00772D23"/>
    <w:rsid w:val="00774250"/>
    <w:rsid w:val="007744B4"/>
    <w:rsid w:val="00774FEB"/>
    <w:rsid w:val="00776557"/>
    <w:rsid w:val="00780005"/>
    <w:rsid w:val="00783804"/>
    <w:rsid w:val="0078433C"/>
    <w:rsid w:val="00786655"/>
    <w:rsid w:val="00786D6B"/>
    <w:rsid w:val="00787E79"/>
    <w:rsid w:val="007903CD"/>
    <w:rsid w:val="007912AD"/>
    <w:rsid w:val="00791D99"/>
    <w:rsid w:val="0079419A"/>
    <w:rsid w:val="007962CD"/>
    <w:rsid w:val="007A07BB"/>
    <w:rsid w:val="007A2D69"/>
    <w:rsid w:val="007A5383"/>
    <w:rsid w:val="007A77EC"/>
    <w:rsid w:val="007A7C25"/>
    <w:rsid w:val="007B016D"/>
    <w:rsid w:val="007B2BC8"/>
    <w:rsid w:val="007B366F"/>
    <w:rsid w:val="007B412B"/>
    <w:rsid w:val="007B49E6"/>
    <w:rsid w:val="007B4C43"/>
    <w:rsid w:val="007B5F53"/>
    <w:rsid w:val="007B65B1"/>
    <w:rsid w:val="007B6D77"/>
    <w:rsid w:val="007B7EA1"/>
    <w:rsid w:val="007C103F"/>
    <w:rsid w:val="007C222D"/>
    <w:rsid w:val="007C389D"/>
    <w:rsid w:val="007C5823"/>
    <w:rsid w:val="007D08CD"/>
    <w:rsid w:val="007D1A82"/>
    <w:rsid w:val="007D3C3A"/>
    <w:rsid w:val="007D4B7F"/>
    <w:rsid w:val="007D6622"/>
    <w:rsid w:val="007D70E6"/>
    <w:rsid w:val="007D782C"/>
    <w:rsid w:val="007E2E47"/>
    <w:rsid w:val="007E2F96"/>
    <w:rsid w:val="007E35C5"/>
    <w:rsid w:val="007E395E"/>
    <w:rsid w:val="007E5B97"/>
    <w:rsid w:val="007E7382"/>
    <w:rsid w:val="007F00F1"/>
    <w:rsid w:val="007F0148"/>
    <w:rsid w:val="007F081D"/>
    <w:rsid w:val="007F08B7"/>
    <w:rsid w:val="007F247A"/>
    <w:rsid w:val="007F4628"/>
    <w:rsid w:val="007F46F9"/>
    <w:rsid w:val="007F4766"/>
    <w:rsid w:val="007F500A"/>
    <w:rsid w:val="007F6024"/>
    <w:rsid w:val="007F73AF"/>
    <w:rsid w:val="008001EC"/>
    <w:rsid w:val="00800B30"/>
    <w:rsid w:val="00801FD6"/>
    <w:rsid w:val="008048ED"/>
    <w:rsid w:val="00806E64"/>
    <w:rsid w:val="008102FA"/>
    <w:rsid w:val="00810409"/>
    <w:rsid w:val="00810B4B"/>
    <w:rsid w:val="00810E3D"/>
    <w:rsid w:val="00810FD8"/>
    <w:rsid w:val="008123AE"/>
    <w:rsid w:val="00813401"/>
    <w:rsid w:val="0081346E"/>
    <w:rsid w:val="00814470"/>
    <w:rsid w:val="008153FE"/>
    <w:rsid w:val="00815EB5"/>
    <w:rsid w:val="0081617C"/>
    <w:rsid w:val="0081675F"/>
    <w:rsid w:val="0081716D"/>
    <w:rsid w:val="00817C78"/>
    <w:rsid w:val="008211A9"/>
    <w:rsid w:val="00821514"/>
    <w:rsid w:val="00824583"/>
    <w:rsid w:val="00824ACB"/>
    <w:rsid w:val="00826249"/>
    <w:rsid w:val="0083030F"/>
    <w:rsid w:val="008307FD"/>
    <w:rsid w:val="00830EE7"/>
    <w:rsid w:val="008324FD"/>
    <w:rsid w:val="00833617"/>
    <w:rsid w:val="00835837"/>
    <w:rsid w:val="00835D5B"/>
    <w:rsid w:val="00835E7F"/>
    <w:rsid w:val="00837B38"/>
    <w:rsid w:val="00837BA4"/>
    <w:rsid w:val="00841FF8"/>
    <w:rsid w:val="00842756"/>
    <w:rsid w:val="00842F87"/>
    <w:rsid w:val="00843D99"/>
    <w:rsid w:val="00844C8A"/>
    <w:rsid w:val="00844E25"/>
    <w:rsid w:val="008450BB"/>
    <w:rsid w:val="00845BC1"/>
    <w:rsid w:val="00851175"/>
    <w:rsid w:val="00851FD4"/>
    <w:rsid w:val="00854A0B"/>
    <w:rsid w:val="0085675A"/>
    <w:rsid w:val="00857011"/>
    <w:rsid w:val="008572FC"/>
    <w:rsid w:val="00860355"/>
    <w:rsid w:val="00860C55"/>
    <w:rsid w:val="00860FB6"/>
    <w:rsid w:val="00863449"/>
    <w:rsid w:val="008636A2"/>
    <w:rsid w:val="0087005A"/>
    <w:rsid w:val="00870FDA"/>
    <w:rsid w:val="008718AE"/>
    <w:rsid w:val="00871B1D"/>
    <w:rsid w:val="0087319E"/>
    <w:rsid w:val="0087544C"/>
    <w:rsid w:val="00875972"/>
    <w:rsid w:val="00875D3F"/>
    <w:rsid w:val="008766E5"/>
    <w:rsid w:val="00876952"/>
    <w:rsid w:val="00882069"/>
    <w:rsid w:val="00883012"/>
    <w:rsid w:val="008875DB"/>
    <w:rsid w:val="00887F48"/>
    <w:rsid w:val="008914A3"/>
    <w:rsid w:val="00892110"/>
    <w:rsid w:val="00892D46"/>
    <w:rsid w:val="00892F6A"/>
    <w:rsid w:val="008938A1"/>
    <w:rsid w:val="00894B9B"/>
    <w:rsid w:val="00895A66"/>
    <w:rsid w:val="00896E68"/>
    <w:rsid w:val="008A4B06"/>
    <w:rsid w:val="008A51AD"/>
    <w:rsid w:val="008A549E"/>
    <w:rsid w:val="008A6195"/>
    <w:rsid w:val="008A6EBC"/>
    <w:rsid w:val="008A71A2"/>
    <w:rsid w:val="008A7A08"/>
    <w:rsid w:val="008A7CE0"/>
    <w:rsid w:val="008B2B9C"/>
    <w:rsid w:val="008B3457"/>
    <w:rsid w:val="008B3892"/>
    <w:rsid w:val="008B4821"/>
    <w:rsid w:val="008B5766"/>
    <w:rsid w:val="008B7136"/>
    <w:rsid w:val="008C24FA"/>
    <w:rsid w:val="008C2567"/>
    <w:rsid w:val="008C4F88"/>
    <w:rsid w:val="008C63D8"/>
    <w:rsid w:val="008C6D0B"/>
    <w:rsid w:val="008C7294"/>
    <w:rsid w:val="008C7BCD"/>
    <w:rsid w:val="008C7F46"/>
    <w:rsid w:val="008D20B1"/>
    <w:rsid w:val="008D28E3"/>
    <w:rsid w:val="008D4AF4"/>
    <w:rsid w:val="008D52BF"/>
    <w:rsid w:val="008E16A3"/>
    <w:rsid w:val="008E23EE"/>
    <w:rsid w:val="008E2F39"/>
    <w:rsid w:val="008E4E57"/>
    <w:rsid w:val="008E5D49"/>
    <w:rsid w:val="008E6169"/>
    <w:rsid w:val="008E6A9A"/>
    <w:rsid w:val="008E6EC9"/>
    <w:rsid w:val="008E7301"/>
    <w:rsid w:val="008E7F39"/>
    <w:rsid w:val="008F5DD7"/>
    <w:rsid w:val="0090045C"/>
    <w:rsid w:val="00900A7F"/>
    <w:rsid w:val="00900BD9"/>
    <w:rsid w:val="00900FD8"/>
    <w:rsid w:val="00901D76"/>
    <w:rsid w:val="00902955"/>
    <w:rsid w:val="00902BFC"/>
    <w:rsid w:val="00904AD3"/>
    <w:rsid w:val="009074B6"/>
    <w:rsid w:val="0091137E"/>
    <w:rsid w:val="00911DCB"/>
    <w:rsid w:val="00912390"/>
    <w:rsid w:val="00915854"/>
    <w:rsid w:val="00915A9D"/>
    <w:rsid w:val="00915B6F"/>
    <w:rsid w:val="00920A57"/>
    <w:rsid w:val="00920BE2"/>
    <w:rsid w:val="009216AC"/>
    <w:rsid w:val="009221EF"/>
    <w:rsid w:val="00922A09"/>
    <w:rsid w:val="00922E64"/>
    <w:rsid w:val="009233B9"/>
    <w:rsid w:val="009235B5"/>
    <w:rsid w:val="0092407D"/>
    <w:rsid w:val="00927A17"/>
    <w:rsid w:val="00931211"/>
    <w:rsid w:val="009323E9"/>
    <w:rsid w:val="00933325"/>
    <w:rsid w:val="0093377F"/>
    <w:rsid w:val="009349FF"/>
    <w:rsid w:val="00934D81"/>
    <w:rsid w:val="009362CB"/>
    <w:rsid w:val="0094017F"/>
    <w:rsid w:val="00940DDD"/>
    <w:rsid w:val="00942F0E"/>
    <w:rsid w:val="009450C7"/>
    <w:rsid w:val="00946901"/>
    <w:rsid w:val="0095034A"/>
    <w:rsid w:val="00951EB1"/>
    <w:rsid w:val="0095223E"/>
    <w:rsid w:val="00952A93"/>
    <w:rsid w:val="0095441F"/>
    <w:rsid w:val="0095454B"/>
    <w:rsid w:val="00954584"/>
    <w:rsid w:val="00954AAD"/>
    <w:rsid w:val="00956C7D"/>
    <w:rsid w:val="0096160E"/>
    <w:rsid w:val="0096194A"/>
    <w:rsid w:val="00962324"/>
    <w:rsid w:val="00962C19"/>
    <w:rsid w:val="00962CB9"/>
    <w:rsid w:val="00965C6C"/>
    <w:rsid w:val="0096763C"/>
    <w:rsid w:val="00971759"/>
    <w:rsid w:val="009717DB"/>
    <w:rsid w:val="00972CEC"/>
    <w:rsid w:val="00974922"/>
    <w:rsid w:val="00974AFB"/>
    <w:rsid w:val="00975002"/>
    <w:rsid w:val="009760F6"/>
    <w:rsid w:val="00982BE7"/>
    <w:rsid w:val="009836D6"/>
    <w:rsid w:val="009850CA"/>
    <w:rsid w:val="00985CFC"/>
    <w:rsid w:val="00986504"/>
    <w:rsid w:val="00987006"/>
    <w:rsid w:val="00990FDF"/>
    <w:rsid w:val="00992A42"/>
    <w:rsid w:val="00993773"/>
    <w:rsid w:val="009958B8"/>
    <w:rsid w:val="0099625E"/>
    <w:rsid w:val="009964CB"/>
    <w:rsid w:val="00996D56"/>
    <w:rsid w:val="009979E4"/>
    <w:rsid w:val="009A143B"/>
    <w:rsid w:val="009A36D9"/>
    <w:rsid w:val="009A3A56"/>
    <w:rsid w:val="009A3B45"/>
    <w:rsid w:val="009A6054"/>
    <w:rsid w:val="009A6F66"/>
    <w:rsid w:val="009B3CE8"/>
    <w:rsid w:val="009B4EA2"/>
    <w:rsid w:val="009B57D3"/>
    <w:rsid w:val="009B6A9D"/>
    <w:rsid w:val="009B719D"/>
    <w:rsid w:val="009C03E7"/>
    <w:rsid w:val="009C0530"/>
    <w:rsid w:val="009C14ED"/>
    <w:rsid w:val="009C1941"/>
    <w:rsid w:val="009C1BB2"/>
    <w:rsid w:val="009C23E0"/>
    <w:rsid w:val="009C4CA5"/>
    <w:rsid w:val="009D09B5"/>
    <w:rsid w:val="009D3C2C"/>
    <w:rsid w:val="009D434B"/>
    <w:rsid w:val="009D4735"/>
    <w:rsid w:val="009D68A9"/>
    <w:rsid w:val="009D7E6A"/>
    <w:rsid w:val="009D7FEC"/>
    <w:rsid w:val="009E3862"/>
    <w:rsid w:val="009E3F1E"/>
    <w:rsid w:val="009E45D6"/>
    <w:rsid w:val="009E6AAD"/>
    <w:rsid w:val="009F0DF4"/>
    <w:rsid w:val="009F6650"/>
    <w:rsid w:val="00A000D0"/>
    <w:rsid w:val="00A007E8"/>
    <w:rsid w:val="00A00B5B"/>
    <w:rsid w:val="00A0192A"/>
    <w:rsid w:val="00A02F67"/>
    <w:rsid w:val="00A04D07"/>
    <w:rsid w:val="00A07143"/>
    <w:rsid w:val="00A073AA"/>
    <w:rsid w:val="00A07FCD"/>
    <w:rsid w:val="00A14199"/>
    <w:rsid w:val="00A1458D"/>
    <w:rsid w:val="00A14E5C"/>
    <w:rsid w:val="00A15029"/>
    <w:rsid w:val="00A158E0"/>
    <w:rsid w:val="00A16257"/>
    <w:rsid w:val="00A16476"/>
    <w:rsid w:val="00A201E9"/>
    <w:rsid w:val="00A212AE"/>
    <w:rsid w:val="00A219F4"/>
    <w:rsid w:val="00A21B2F"/>
    <w:rsid w:val="00A22222"/>
    <w:rsid w:val="00A22E7E"/>
    <w:rsid w:val="00A23F0F"/>
    <w:rsid w:val="00A25689"/>
    <w:rsid w:val="00A25872"/>
    <w:rsid w:val="00A2654C"/>
    <w:rsid w:val="00A2772F"/>
    <w:rsid w:val="00A3003F"/>
    <w:rsid w:val="00A32940"/>
    <w:rsid w:val="00A32EC3"/>
    <w:rsid w:val="00A335E1"/>
    <w:rsid w:val="00A33EA2"/>
    <w:rsid w:val="00A34D92"/>
    <w:rsid w:val="00A34E1E"/>
    <w:rsid w:val="00A36C54"/>
    <w:rsid w:val="00A373B3"/>
    <w:rsid w:val="00A37E34"/>
    <w:rsid w:val="00A4015A"/>
    <w:rsid w:val="00A4073C"/>
    <w:rsid w:val="00A424DE"/>
    <w:rsid w:val="00A42A0F"/>
    <w:rsid w:val="00A42E3B"/>
    <w:rsid w:val="00A43D17"/>
    <w:rsid w:val="00A449C1"/>
    <w:rsid w:val="00A51E05"/>
    <w:rsid w:val="00A529E4"/>
    <w:rsid w:val="00A532A0"/>
    <w:rsid w:val="00A53AA2"/>
    <w:rsid w:val="00A53CC7"/>
    <w:rsid w:val="00A53FEA"/>
    <w:rsid w:val="00A545A7"/>
    <w:rsid w:val="00A56EF4"/>
    <w:rsid w:val="00A6226E"/>
    <w:rsid w:val="00A635E7"/>
    <w:rsid w:val="00A63DB9"/>
    <w:rsid w:val="00A63DBB"/>
    <w:rsid w:val="00A64290"/>
    <w:rsid w:val="00A64395"/>
    <w:rsid w:val="00A64875"/>
    <w:rsid w:val="00A65D88"/>
    <w:rsid w:val="00A6695A"/>
    <w:rsid w:val="00A70CA3"/>
    <w:rsid w:val="00A734D4"/>
    <w:rsid w:val="00A739CB"/>
    <w:rsid w:val="00A7471C"/>
    <w:rsid w:val="00A7580C"/>
    <w:rsid w:val="00A7593A"/>
    <w:rsid w:val="00A81463"/>
    <w:rsid w:val="00A826A8"/>
    <w:rsid w:val="00A8273B"/>
    <w:rsid w:val="00A853D7"/>
    <w:rsid w:val="00A9083D"/>
    <w:rsid w:val="00A9084C"/>
    <w:rsid w:val="00A90B3D"/>
    <w:rsid w:val="00A90B85"/>
    <w:rsid w:val="00A91C6A"/>
    <w:rsid w:val="00A927E6"/>
    <w:rsid w:val="00A93247"/>
    <w:rsid w:val="00A93E9F"/>
    <w:rsid w:val="00A94530"/>
    <w:rsid w:val="00A970B4"/>
    <w:rsid w:val="00AA158B"/>
    <w:rsid w:val="00AA183D"/>
    <w:rsid w:val="00AA1B22"/>
    <w:rsid w:val="00AA33BA"/>
    <w:rsid w:val="00AA4627"/>
    <w:rsid w:val="00AA4C21"/>
    <w:rsid w:val="00AA6A52"/>
    <w:rsid w:val="00AA72A6"/>
    <w:rsid w:val="00AB0A01"/>
    <w:rsid w:val="00AB3A09"/>
    <w:rsid w:val="00AB3F9E"/>
    <w:rsid w:val="00AB7C78"/>
    <w:rsid w:val="00AB7DD0"/>
    <w:rsid w:val="00AC075D"/>
    <w:rsid w:val="00AC52E2"/>
    <w:rsid w:val="00AC537F"/>
    <w:rsid w:val="00AC6EAD"/>
    <w:rsid w:val="00AC6ECD"/>
    <w:rsid w:val="00AC7A3D"/>
    <w:rsid w:val="00AD0461"/>
    <w:rsid w:val="00AD0901"/>
    <w:rsid w:val="00AD2047"/>
    <w:rsid w:val="00AD2A50"/>
    <w:rsid w:val="00AD44E8"/>
    <w:rsid w:val="00AD4B49"/>
    <w:rsid w:val="00AD5FC0"/>
    <w:rsid w:val="00AD758F"/>
    <w:rsid w:val="00AE05BB"/>
    <w:rsid w:val="00AE07C6"/>
    <w:rsid w:val="00AE09F3"/>
    <w:rsid w:val="00AE0CCB"/>
    <w:rsid w:val="00AE1EB7"/>
    <w:rsid w:val="00AE51EC"/>
    <w:rsid w:val="00AE6469"/>
    <w:rsid w:val="00AE6D43"/>
    <w:rsid w:val="00AF1B2D"/>
    <w:rsid w:val="00AF3D83"/>
    <w:rsid w:val="00AF571F"/>
    <w:rsid w:val="00AF72AC"/>
    <w:rsid w:val="00B01425"/>
    <w:rsid w:val="00B02620"/>
    <w:rsid w:val="00B02DF0"/>
    <w:rsid w:val="00B0366E"/>
    <w:rsid w:val="00B03DE2"/>
    <w:rsid w:val="00B04427"/>
    <w:rsid w:val="00B04F7A"/>
    <w:rsid w:val="00B05093"/>
    <w:rsid w:val="00B1221C"/>
    <w:rsid w:val="00B12EAD"/>
    <w:rsid w:val="00B13514"/>
    <w:rsid w:val="00B1400B"/>
    <w:rsid w:val="00B14DB8"/>
    <w:rsid w:val="00B1616F"/>
    <w:rsid w:val="00B166AF"/>
    <w:rsid w:val="00B17F4E"/>
    <w:rsid w:val="00B21463"/>
    <w:rsid w:val="00B22A30"/>
    <w:rsid w:val="00B23B7E"/>
    <w:rsid w:val="00B275C1"/>
    <w:rsid w:val="00B27CF5"/>
    <w:rsid w:val="00B304CB"/>
    <w:rsid w:val="00B31E4D"/>
    <w:rsid w:val="00B32114"/>
    <w:rsid w:val="00B32EDF"/>
    <w:rsid w:val="00B344BD"/>
    <w:rsid w:val="00B3640C"/>
    <w:rsid w:val="00B36B3D"/>
    <w:rsid w:val="00B40DD2"/>
    <w:rsid w:val="00B41437"/>
    <w:rsid w:val="00B4294A"/>
    <w:rsid w:val="00B448C6"/>
    <w:rsid w:val="00B44A4E"/>
    <w:rsid w:val="00B45826"/>
    <w:rsid w:val="00B45846"/>
    <w:rsid w:val="00B45E09"/>
    <w:rsid w:val="00B46520"/>
    <w:rsid w:val="00B46547"/>
    <w:rsid w:val="00B47498"/>
    <w:rsid w:val="00B47787"/>
    <w:rsid w:val="00B47CFF"/>
    <w:rsid w:val="00B50CA5"/>
    <w:rsid w:val="00B51423"/>
    <w:rsid w:val="00B518B6"/>
    <w:rsid w:val="00B52AA5"/>
    <w:rsid w:val="00B53EB9"/>
    <w:rsid w:val="00B54D55"/>
    <w:rsid w:val="00B55A34"/>
    <w:rsid w:val="00B56571"/>
    <w:rsid w:val="00B60214"/>
    <w:rsid w:val="00B60927"/>
    <w:rsid w:val="00B60B90"/>
    <w:rsid w:val="00B63734"/>
    <w:rsid w:val="00B63C32"/>
    <w:rsid w:val="00B64F88"/>
    <w:rsid w:val="00B65288"/>
    <w:rsid w:val="00B6618C"/>
    <w:rsid w:val="00B66B36"/>
    <w:rsid w:val="00B66C5E"/>
    <w:rsid w:val="00B66F84"/>
    <w:rsid w:val="00B677FE"/>
    <w:rsid w:val="00B703AF"/>
    <w:rsid w:val="00B71C89"/>
    <w:rsid w:val="00B728EC"/>
    <w:rsid w:val="00B74315"/>
    <w:rsid w:val="00B77657"/>
    <w:rsid w:val="00B8046C"/>
    <w:rsid w:val="00B804CE"/>
    <w:rsid w:val="00B8096F"/>
    <w:rsid w:val="00B81EFE"/>
    <w:rsid w:val="00B828B0"/>
    <w:rsid w:val="00B84FC4"/>
    <w:rsid w:val="00B86DAD"/>
    <w:rsid w:val="00B873C2"/>
    <w:rsid w:val="00B9042D"/>
    <w:rsid w:val="00B92416"/>
    <w:rsid w:val="00B92D45"/>
    <w:rsid w:val="00B9382A"/>
    <w:rsid w:val="00B93D0D"/>
    <w:rsid w:val="00B94C23"/>
    <w:rsid w:val="00B94D2A"/>
    <w:rsid w:val="00B9651C"/>
    <w:rsid w:val="00B965A0"/>
    <w:rsid w:val="00B96D4A"/>
    <w:rsid w:val="00B97450"/>
    <w:rsid w:val="00B97E15"/>
    <w:rsid w:val="00BA18BF"/>
    <w:rsid w:val="00BA19B1"/>
    <w:rsid w:val="00BA3CD1"/>
    <w:rsid w:val="00BA41FD"/>
    <w:rsid w:val="00BA49B4"/>
    <w:rsid w:val="00BA5DC9"/>
    <w:rsid w:val="00BA63CE"/>
    <w:rsid w:val="00BA7656"/>
    <w:rsid w:val="00BB030D"/>
    <w:rsid w:val="00BB0A99"/>
    <w:rsid w:val="00BB2423"/>
    <w:rsid w:val="00BB35AE"/>
    <w:rsid w:val="00BB4059"/>
    <w:rsid w:val="00BB4D0C"/>
    <w:rsid w:val="00BB69BE"/>
    <w:rsid w:val="00BB795B"/>
    <w:rsid w:val="00BC2477"/>
    <w:rsid w:val="00BC72D5"/>
    <w:rsid w:val="00BC7509"/>
    <w:rsid w:val="00BD178F"/>
    <w:rsid w:val="00BD30F0"/>
    <w:rsid w:val="00BD39A2"/>
    <w:rsid w:val="00BD4A81"/>
    <w:rsid w:val="00BD4DFC"/>
    <w:rsid w:val="00BD4EFC"/>
    <w:rsid w:val="00BD67EF"/>
    <w:rsid w:val="00BE021D"/>
    <w:rsid w:val="00BE2901"/>
    <w:rsid w:val="00BE4AF9"/>
    <w:rsid w:val="00BE4D71"/>
    <w:rsid w:val="00BE63EB"/>
    <w:rsid w:val="00BF249A"/>
    <w:rsid w:val="00BF2AB0"/>
    <w:rsid w:val="00BF3D26"/>
    <w:rsid w:val="00BF4C20"/>
    <w:rsid w:val="00BF5639"/>
    <w:rsid w:val="00BF5844"/>
    <w:rsid w:val="00BF78C4"/>
    <w:rsid w:val="00C01085"/>
    <w:rsid w:val="00C0424F"/>
    <w:rsid w:val="00C0603D"/>
    <w:rsid w:val="00C07827"/>
    <w:rsid w:val="00C1044D"/>
    <w:rsid w:val="00C12547"/>
    <w:rsid w:val="00C13487"/>
    <w:rsid w:val="00C14E06"/>
    <w:rsid w:val="00C16337"/>
    <w:rsid w:val="00C1672E"/>
    <w:rsid w:val="00C20A1B"/>
    <w:rsid w:val="00C22CE4"/>
    <w:rsid w:val="00C2420B"/>
    <w:rsid w:val="00C25105"/>
    <w:rsid w:val="00C26D5B"/>
    <w:rsid w:val="00C30101"/>
    <w:rsid w:val="00C30FA0"/>
    <w:rsid w:val="00C316F4"/>
    <w:rsid w:val="00C31701"/>
    <w:rsid w:val="00C31E21"/>
    <w:rsid w:val="00C3533A"/>
    <w:rsid w:val="00C35A71"/>
    <w:rsid w:val="00C40BF1"/>
    <w:rsid w:val="00C41098"/>
    <w:rsid w:val="00C42446"/>
    <w:rsid w:val="00C42A0C"/>
    <w:rsid w:val="00C4538E"/>
    <w:rsid w:val="00C50B63"/>
    <w:rsid w:val="00C51AAD"/>
    <w:rsid w:val="00C51D5D"/>
    <w:rsid w:val="00C53FD9"/>
    <w:rsid w:val="00C55A15"/>
    <w:rsid w:val="00C55CF4"/>
    <w:rsid w:val="00C57056"/>
    <w:rsid w:val="00C57305"/>
    <w:rsid w:val="00C62420"/>
    <w:rsid w:val="00C6450B"/>
    <w:rsid w:val="00C64704"/>
    <w:rsid w:val="00C6730E"/>
    <w:rsid w:val="00C706BC"/>
    <w:rsid w:val="00C753B9"/>
    <w:rsid w:val="00C7796D"/>
    <w:rsid w:val="00C779B7"/>
    <w:rsid w:val="00C80648"/>
    <w:rsid w:val="00C80672"/>
    <w:rsid w:val="00C829E6"/>
    <w:rsid w:val="00C83EF5"/>
    <w:rsid w:val="00C84586"/>
    <w:rsid w:val="00C8571D"/>
    <w:rsid w:val="00C92D47"/>
    <w:rsid w:val="00C935F4"/>
    <w:rsid w:val="00C938B4"/>
    <w:rsid w:val="00C9757E"/>
    <w:rsid w:val="00C976AC"/>
    <w:rsid w:val="00CA22C4"/>
    <w:rsid w:val="00CA28FB"/>
    <w:rsid w:val="00CA673A"/>
    <w:rsid w:val="00CA7545"/>
    <w:rsid w:val="00CA7E18"/>
    <w:rsid w:val="00CB0EEF"/>
    <w:rsid w:val="00CB1AA6"/>
    <w:rsid w:val="00CB3E52"/>
    <w:rsid w:val="00CB59E7"/>
    <w:rsid w:val="00CB6139"/>
    <w:rsid w:val="00CC0732"/>
    <w:rsid w:val="00CC092D"/>
    <w:rsid w:val="00CC0E83"/>
    <w:rsid w:val="00CC1DB0"/>
    <w:rsid w:val="00CC2038"/>
    <w:rsid w:val="00CC3055"/>
    <w:rsid w:val="00CC3085"/>
    <w:rsid w:val="00CC470D"/>
    <w:rsid w:val="00CC7995"/>
    <w:rsid w:val="00CD2ECB"/>
    <w:rsid w:val="00CD3A04"/>
    <w:rsid w:val="00CD470C"/>
    <w:rsid w:val="00CD5D62"/>
    <w:rsid w:val="00CE04F6"/>
    <w:rsid w:val="00CE184D"/>
    <w:rsid w:val="00CE438B"/>
    <w:rsid w:val="00CE524B"/>
    <w:rsid w:val="00CE52AB"/>
    <w:rsid w:val="00CE61ED"/>
    <w:rsid w:val="00CE7FC8"/>
    <w:rsid w:val="00CF0E78"/>
    <w:rsid w:val="00CF3F8F"/>
    <w:rsid w:val="00CF5290"/>
    <w:rsid w:val="00CF5E0E"/>
    <w:rsid w:val="00CF691D"/>
    <w:rsid w:val="00D01607"/>
    <w:rsid w:val="00D01978"/>
    <w:rsid w:val="00D0226C"/>
    <w:rsid w:val="00D03C0F"/>
    <w:rsid w:val="00D05161"/>
    <w:rsid w:val="00D1002E"/>
    <w:rsid w:val="00D12CF3"/>
    <w:rsid w:val="00D139B8"/>
    <w:rsid w:val="00D158D1"/>
    <w:rsid w:val="00D16E50"/>
    <w:rsid w:val="00D2157E"/>
    <w:rsid w:val="00D218E1"/>
    <w:rsid w:val="00D21D7F"/>
    <w:rsid w:val="00D237E0"/>
    <w:rsid w:val="00D23C2A"/>
    <w:rsid w:val="00D251A3"/>
    <w:rsid w:val="00D26517"/>
    <w:rsid w:val="00D275DB"/>
    <w:rsid w:val="00D304D1"/>
    <w:rsid w:val="00D306E3"/>
    <w:rsid w:val="00D308CB"/>
    <w:rsid w:val="00D31280"/>
    <w:rsid w:val="00D31DD6"/>
    <w:rsid w:val="00D32EFA"/>
    <w:rsid w:val="00D35057"/>
    <w:rsid w:val="00D3601C"/>
    <w:rsid w:val="00D3661B"/>
    <w:rsid w:val="00D3672C"/>
    <w:rsid w:val="00D40163"/>
    <w:rsid w:val="00D4170B"/>
    <w:rsid w:val="00D4554B"/>
    <w:rsid w:val="00D45FA4"/>
    <w:rsid w:val="00D462EB"/>
    <w:rsid w:val="00D4749D"/>
    <w:rsid w:val="00D50222"/>
    <w:rsid w:val="00D513F1"/>
    <w:rsid w:val="00D52852"/>
    <w:rsid w:val="00D52CDE"/>
    <w:rsid w:val="00D53028"/>
    <w:rsid w:val="00D54BAD"/>
    <w:rsid w:val="00D56CF4"/>
    <w:rsid w:val="00D577CD"/>
    <w:rsid w:val="00D57C7B"/>
    <w:rsid w:val="00D61B5B"/>
    <w:rsid w:val="00D64248"/>
    <w:rsid w:val="00D65936"/>
    <w:rsid w:val="00D6659D"/>
    <w:rsid w:val="00D70197"/>
    <w:rsid w:val="00D70A3D"/>
    <w:rsid w:val="00D72B73"/>
    <w:rsid w:val="00D74421"/>
    <w:rsid w:val="00D77B5B"/>
    <w:rsid w:val="00D81537"/>
    <w:rsid w:val="00D819FF"/>
    <w:rsid w:val="00D82E45"/>
    <w:rsid w:val="00D8404B"/>
    <w:rsid w:val="00D85E0F"/>
    <w:rsid w:val="00D867C3"/>
    <w:rsid w:val="00D86A49"/>
    <w:rsid w:val="00D86D27"/>
    <w:rsid w:val="00D872A1"/>
    <w:rsid w:val="00D87CA3"/>
    <w:rsid w:val="00D90F92"/>
    <w:rsid w:val="00D94D46"/>
    <w:rsid w:val="00D95546"/>
    <w:rsid w:val="00D958B3"/>
    <w:rsid w:val="00DA1ABD"/>
    <w:rsid w:val="00DA2168"/>
    <w:rsid w:val="00DB03AA"/>
    <w:rsid w:val="00DB0DFF"/>
    <w:rsid w:val="00DB20EB"/>
    <w:rsid w:val="00DB3598"/>
    <w:rsid w:val="00DB3FD4"/>
    <w:rsid w:val="00DB563D"/>
    <w:rsid w:val="00DB7ECF"/>
    <w:rsid w:val="00DC0914"/>
    <w:rsid w:val="00DC1068"/>
    <w:rsid w:val="00DC37EB"/>
    <w:rsid w:val="00DC3B29"/>
    <w:rsid w:val="00DC3FB3"/>
    <w:rsid w:val="00DC4152"/>
    <w:rsid w:val="00DC5B58"/>
    <w:rsid w:val="00DD0CB6"/>
    <w:rsid w:val="00DD1EF7"/>
    <w:rsid w:val="00DD4C8E"/>
    <w:rsid w:val="00DD6197"/>
    <w:rsid w:val="00DD7AB5"/>
    <w:rsid w:val="00DD7AD6"/>
    <w:rsid w:val="00DE09F4"/>
    <w:rsid w:val="00DE1E75"/>
    <w:rsid w:val="00DE37F5"/>
    <w:rsid w:val="00DE682F"/>
    <w:rsid w:val="00DF24DD"/>
    <w:rsid w:val="00DF3603"/>
    <w:rsid w:val="00DF44DD"/>
    <w:rsid w:val="00DF4A64"/>
    <w:rsid w:val="00DF5A9E"/>
    <w:rsid w:val="00DF6395"/>
    <w:rsid w:val="00DF64C5"/>
    <w:rsid w:val="00DF6DD0"/>
    <w:rsid w:val="00E01327"/>
    <w:rsid w:val="00E0235A"/>
    <w:rsid w:val="00E03178"/>
    <w:rsid w:val="00E03B01"/>
    <w:rsid w:val="00E05D5F"/>
    <w:rsid w:val="00E07709"/>
    <w:rsid w:val="00E11DC5"/>
    <w:rsid w:val="00E12330"/>
    <w:rsid w:val="00E13443"/>
    <w:rsid w:val="00E13DE2"/>
    <w:rsid w:val="00E14ECC"/>
    <w:rsid w:val="00E16545"/>
    <w:rsid w:val="00E17204"/>
    <w:rsid w:val="00E17BC1"/>
    <w:rsid w:val="00E20869"/>
    <w:rsid w:val="00E208E8"/>
    <w:rsid w:val="00E20BD9"/>
    <w:rsid w:val="00E22C9C"/>
    <w:rsid w:val="00E22F50"/>
    <w:rsid w:val="00E230AA"/>
    <w:rsid w:val="00E23D2B"/>
    <w:rsid w:val="00E25F3E"/>
    <w:rsid w:val="00E3190F"/>
    <w:rsid w:val="00E32D52"/>
    <w:rsid w:val="00E33BC2"/>
    <w:rsid w:val="00E3495C"/>
    <w:rsid w:val="00E34A40"/>
    <w:rsid w:val="00E35182"/>
    <w:rsid w:val="00E356A1"/>
    <w:rsid w:val="00E41400"/>
    <w:rsid w:val="00E43871"/>
    <w:rsid w:val="00E47099"/>
    <w:rsid w:val="00E5375A"/>
    <w:rsid w:val="00E53DFA"/>
    <w:rsid w:val="00E548B8"/>
    <w:rsid w:val="00E54B2E"/>
    <w:rsid w:val="00E54BDB"/>
    <w:rsid w:val="00E55336"/>
    <w:rsid w:val="00E63CF6"/>
    <w:rsid w:val="00E6441D"/>
    <w:rsid w:val="00E664FA"/>
    <w:rsid w:val="00E66B5B"/>
    <w:rsid w:val="00E66DB8"/>
    <w:rsid w:val="00E70673"/>
    <w:rsid w:val="00E709E5"/>
    <w:rsid w:val="00E73FE4"/>
    <w:rsid w:val="00E74B2E"/>
    <w:rsid w:val="00E750C8"/>
    <w:rsid w:val="00E80570"/>
    <w:rsid w:val="00E813BD"/>
    <w:rsid w:val="00E8208B"/>
    <w:rsid w:val="00E82ABD"/>
    <w:rsid w:val="00E83023"/>
    <w:rsid w:val="00E832F2"/>
    <w:rsid w:val="00E83304"/>
    <w:rsid w:val="00E839D4"/>
    <w:rsid w:val="00E85551"/>
    <w:rsid w:val="00E864FF"/>
    <w:rsid w:val="00E90E60"/>
    <w:rsid w:val="00E9167D"/>
    <w:rsid w:val="00E973F4"/>
    <w:rsid w:val="00E976AB"/>
    <w:rsid w:val="00EA1F71"/>
    <w:rsid w:val="00EA2AEA"/>
    <w:rsid w:val="00EA308A"/>
    <w:rsid w:val="00EA3E36"/>
    <w:rsid w:val="00EA403B"/>
    <w:rsid w:val="00EA4629"/>
    <w:rsid w:val="00EB2662"/>
    <w:rsid w:val="00EB5129"/>
    <w:rsid w:val="00EB5848"/>
    <w:rsid w:val="00EB672E"/>
    <w:rsid w:val="00EC2290"/>
    <w:rsid w:val="00EC2B73"/>
    <w:rsid w:val="00EC3691"/>
    <w:rsid w:val="00EC40D4"/>
    <w:rsid w:val="00EC4602"/>
    <w:rsid w:val="00EC4A1E"/>
    <w:rsid w:val="00EC5607"/>
    <w:rsid w:val="00EC6FEF"/>
    <w:rsid w:val="00EC72CE"/>
    <w:rsid w:val="00ED003B"/>
    <w:rsid w:val="00ED1C74"/>
    <w:rsid w:val="00ED2BFD"/>
    <w:rsid w:val="00ED4945"/>
    <w:rsid w:val="00ED50CD"/>
    <w:rsid w:val="00ED6087"/>
    <w:rsid w:val="00EE0790"/>
    <w:rsid w:val="00EE3CA4"/>
    <w:rsid w:val="00EE49F2"/>
    <w:rsid w:val="00EE4E50"/>
    <w:rsid w:val="00EE4F6C"/>
    <w:rsid w:val="00EE55BD"/>
    <w:rsid w:val="00EF0C38"/>
    <w:rsid w:val="00EF1341"/>
    <w:rsid w:val="00EF2DBB"/>
    <w:rsid w:val="00EF2DE1"/>
    <w:rsid w:val="00EF386D"/>
    <w:rsid w:val="00EF71FE"/>
    <w:rsid w:val="00EF7246"/>
    <w:rsid w:val="00F013A7"/>
    <w:rsid w:val="00F05B9A"/>
    <w:rsid w:val="00F0659E"/>
    <w:rsid w:val="00F069C5"/>
    <w:rsid w:val="00F06B0C"/>
    <w:rsid w:val="00F077E4"/>
    <w:rsid w:val="00F103D7"/>
    <w:rsid w:val="00F109F6"/>
    <w:rsid w:val="00F112E7"/>
    <w:rsid w:val="00F1365D"/>
    <w:rsid w:val="00F13661"/>
    <w:rsid w:val="00F13DD6"/>
    <w:rsid w:val="00F158A0"/>
    <w:rsid w:val="00F1656F"/>
    <w:rsid w:val="00F16B88"/>
    <w:rsid w:val="00F16DF8"/>
    <w:rsid w:val="00F20E74"/>
    <w:rsid w:val="00F2178A"/>
    <w:rsid w:val="00F21D43"/>
    <w:rsid w:val="00F21F73"/>
    <w:rsid w:val="00F22F59"/>
    <w:rsid w:val="00F23806"/>
    <w:rsid w:val="00F23C15"/>
    <w:rsid w:val="00F261F7"/>
    <w:rsid w:val="00F262F6"/>
    <w:rsid w:val="00F26A8D"/>
    <w:rsid w:val="00F26AB8"/>
    <w:rsid w:val="00F26E88"/>
    <w:rsid w:val="00F2715B"/>
    <w:rsid w:val="00F33050"/>
    <w:rsid w:val="00F332AD"/>
    <w:rsid w:val="00F346DA"/>
    <w:rsid w:val="00F349A3"/>
    <w:rsid w:val="00F34EB8"/>
    <w:rsid w:val="00F35769"/>
    <w:rsid w:val="00F37088"/>
    <w:rsid w:val="00F37515"/>
    <w:rsid w:val="00F42A8E"/>
    <w:rsid w:val="00F43E5C"/>
    <w:rsid w:val="00F45A6B"/>
    <w:rsid w:val="00F474C8"/>
    <w:rsid w:val="00F50DA2"/>
    <w:rsid w:val="00F51BC3"/>
    <w:rsid w:val="00F52EAC"/>
    <w:rsid w:val="00F53897"/>
    <w:rsid w:val="00F560F5"/>
    <w:rsid w:val="00F5654D"/>
    <w:rsid w:val="00F603E9"/>
    <w:rsid w:val="00F60684"/>
    <w:rsid w:val="00F612CA"/>
    <w:rsid w:val="00F61A0E"/>
    <w:rsid w:val="00F6409F"/>
    <w:rsid w:val="00F64231"/>
    <w:rsid w:val="00F671C5"/>
    <w:rsid w:val="00F67C45"/>
    <w:rsid w:val="00F70536"/>
    <w:rsid w:val="00F714EE"/>
    <w:rsid w:val="00F73369"/>
    <w:rsid w:val="00F73D3D"/>
    <w:rsid w:val="00F80321"/>
    <w:rsid w:val="00F83B40"/>
    <w:rsid w:val="00F846F1"/>
    <w:rsid w:val="00F85762"/>
    <w:rsid w:val="00F85901"/>
    <w:rsid w:val="00F869FA"/>
    <w:rsid w:val="00F9012E"/>
    <w:rsid w:val="00F90B6E"/>
    <w:rsid w:val="00F91477"/>
    <w:rsid w:val="00F94FF5"/>
    <w:rsid w:val="00F95F01"/>
    <w:rsid w:val="00F96293"/>
    <w:rsid w:val="00F973A4"/>
    <w:rsid w:val="00FA110E"/>
    <w:rsid w:val="00FA2451"/>
    <w:rsid w:val="00FA431B"/>
    <w:rsid w:val="00FA46F8"/>
    <w:rsid w:val="00FA4D4F"/>
    <w:rsid w:val="00FA54C5"/>
    <w:rsid w:val="00FB0979"/>
    <w:rsid w:val="00FB22B0"/>
    <w:rsid w:val="00FB51CE"/>
    <w:rsid w:val="00FB6103"/>
    <w:rsid w:val="00FB79C7"/>
    <w:rsid w:val="00FC0272"/>
    <w:rsid w:val="00FC279B"/>
    <w:rsid w:val="00FC27A0"/>
    <w:rsid w:val="00FC451D"/>
    <w:rsid w:val="00FC4EF9"/>
    <w:rsid w:val="00FC5EF1"/>
    <w:rsid w:val="00FC6956"/>
    <w:rsid w:val="00FD0905"/>
    <w:rsid w:val="00FD11A2"/>
    <w:rsid w:val="00FD1F34"/>
    <w:rsid w:val="00FD2537"/>
    <w:rsid w:val="00FD2F47"/>
    <w:rsid w:val="00FD5A6F"/>
    <w:rsid w:val="00FD6357"/>
    <w:rsid w:val="00FD6FE0"/>
    <w:rsid w:val="00FE03D7"/>
    <w:rsid w:val="00FE1A81"/>
    <w:rsid w:val="00FE204D"/>
    <w:rsid w:val="00FE338B"/>
    <w:rsid w:val="00FE4D99"/>
    <w:rsid w:val="00FE5E0F"/>
    <w:rsid w:val="00FE605A"/>
    <w:rsid w:val="00FE6E00"/>
    <w:rsid w:val="00FE7516"/>
    <w:rsid w:val="00FF168C"/>
    <w:rsid w:val="00FF2547"/>
    <w:rsid w:val="00FF35EA"/>
    <w:rsid w:val="00FF3F59"/>
    <w:rsid w:val="00FF40E9"/>
    <w:rsid w:val="00FF4B76"/>
    <w:rsid w:val="00FF70F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4098">
      <o:colormru v:ext="edit" colors="green,blue"/>
      <o:colormenu v:ext="edit" fillcolor="none" strokecolor="red"/>
    </o:shapedefaults>
    <o:shapelayout v:ext="edit">
      <o:idmap v:ext="edit" data="1,2"/>
      <o:rules v:ext="edit">
        <o:r id="V:Rule1" type="arc" idref="#_x0000_s2309"/>
      </o:rules>
      <o:regrouptable v:ext="edit">
        <o:entry new="1" old="0"/>
        <o:entry new="2" old="0"/>
        <o:entry new="3" old="2"/>
        <o:entry new="4" old="0"/>
        <o:entry new="5" old="0"/>
        <o:entry new="6" old="0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</o:regrouptable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356B"/>
    <w:pPr>
      <w:spacing w:after="200" w:line="276" w:lineRule="auto"/>
    </w:pPr>
    <w:rPr>
      <w:sz w:val="22"/>
      <w:szCs w:val="22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cornormal">
    <w:name w:val="cornormal"/>
    <w:basedOn w:val="Normal"/>
    <w:rsid w:val="009C4CA5"/>
    <w:pPr>
      <w:spacing w:before="100" w:beforeAutospacing="1" w:after="100" w:afterAutospacing="1" w:line="240" w:lineRule="auto"/>
    </w:pPr>
    <w:rPr>
      <w:rFonts w:ascii="Trebuchet MS" w:eastAsia="Times New Roman" w:hAnsi="Trebuchet MS" w:cs="Times New Roman"/>
      <w:sz w:val="20"/>
      <w:szCs w:val="20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09036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940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393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514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701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7" Type="http://schemas.openxmlformats.org/officeDocument/2006/relationships/oleObject" Target="embeddings/oleObject1.bin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3410B29-60E4-4FB5-8D3A-66973D10AD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715</Words>
  <Characters>3937</Characters>
  <Application>Microsoft Office Word</Application>
  <DocSecurity>0</DocSecurity>
  <Lines>32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4ـم الواجب المنزلي 1 ــ 2017</vt:lpstr>
    </vt:vector>
  </TitlesOfParts>
  <Company>Abderrahmen Zemani;</Company>
  <LinksUpToDate>false</LinksUpToDate>
  <CharactersWithSpaces>46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ـم الواجب المنزلي 1 ــ 2017</dc:title>
  <dc:creator>زماني عبدالرحمان</dc:creator>
  <dc:description>Mot de passe = 2014</dc:description>
  <cp:lastModifiedBy>AdMiN</cp:lastModifiedBy>
  <cp:revision>3</cp:revision>
  <cp:lastPrinted>2016-11-30T23:42:00Z</cp:lastPrinted>
  <dcterms:created xsi:type="dcterms:W3CDTF">2017-10-22T20:32:00Z</dcterms:created>
  <dcterms:modified xsi:type="dcterms:W3CDTF">2017-10-22T20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